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C00BBB" w14:textId="77777777" w:rsidR="00203552" w:rsidRPr="00203552" w:rsidRDefault="00203552" w:rsidP="00203552">
      <w:pPr>
        <w:keepNext/>
        <w:numPr>
          <w:ilvl w:val="0"/>
          <w:numId w:val="1"/>
        </w:numPr>
        <w:outlineLvl w:val="1"/>
        <w:rPr>
          <w:rFonts w:ascii="Times New Roman" w:eastAsia="標楷體" w:hAnsi="Times New Roman" w:cstheme="majorBidi"/>
          <w:b/>
          <w:bCs/>
          <w:szCs w:val="48"/>
        </w:rPr>
      </w:pPr>
      <w:bookmarkStart w:id="0" w:name="_Toc72503781"/>
      <w:r w:rsidRPr="00203552">
        <w:rPr>
          <w:rFonts w:ascii="Times New Roman" w:eastAsia="標楷體" w:hAnsi="Times New Roman" w:cstheme="majorBidi" w:hint="eastAsia"/>
          <w:b/>
          <w:bCs/>
          <w:szCs w:val="48"/>
        </w:rPr>
        <w:t>重力搜尋演算法</w:t>
      </w:r>
      <w:r w:rsidRPr="00203552">
        <w:rPr>
          <w:rFonts w:ascii="Times New Roman" w:eastAsia="標楷體" w:hAnsi="Times New Roman" w:cstheme="majorBidi" w:hint="eastAsia"/>
          <w:b/>
          <w:bCs/>
          <w:szCs w:val="48"/>
        </w:rPr>
        <w:t>(Gr</w:t>
      </w:r>
      <w:r w:rsidRPr="00203552">
        <w:rPr>
          <w:rFonts w:ascii="Times New Roman" w:eastAsia="標楷體" w:hAnsi="Times New Roman" w:cstheme="majorBidi"/>
          <w:b/>
          <w:bCs/>
          <w:szCs w:val="48"/>
        </w:rPr>
        <w:t>avitational Search Algorithm, GSA</w:t>
      </w:r>
      <w:r w:rsidRPr="00203552">
        <w:rPr>
          <w:rFonts w:ascii="Times New Roman" w:eastAsia="標楷體" w:hAnsi="Times New Roman" w:cstheme="majorBidi" w:hint="eastAsia"/>
          <w:b/>
          <w:bCs/>
          <w:szCs w:val="48"/>
        </w:rPr>
        <w:t>)</w:t>
      </w:r>
      <w:bookmarkEnd w:id="0"/>
    </w:p>
    <w:p w14:paraId="1B8EB318" w14:textId="77777777" w:rsidR="00203552" w:rsidRPr="00203552" w:rsidRDefault="00203552" w:rsidP="00203552">
      <w:pPr>
        <w:ind w:left="360" w:firstLine="120"/>
        <w:jc w:val="both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重力搜尋演算法是一種可以用來解決最佳化問題的演算法，將問題等化成物理上的重</w:t>
      </w:r>
    </w:p>
    <w:p w14:paraId="4C794F00" w14:textId="77777777" w:rsidR="00203552" w:rsidRPr="00203552" w:rsidRDefault="00203552" w:rsidP="00203552">
      <w:p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力，質量間彼此會互相吸引，產生力量，並藉彼此吸引的程度找出最佳解。</w:t>
      </w:r>
    </w:p>
    <w:p w14:paraId="64D87E14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p w14:paraId="60699F41" w14:textId="77777777" w:rsidR="00203552" w:rsidRPr="00203552" w:rsidRDefault="00203552" w:rsidP="00203552">
      <w:pPr>
        <w:rPr>
          <w:rFonts w:ascii="Times New Roman" w:eastAsia="標楷體" w:hAnsi="Times New Roman"/>
          <w:b/>
          <w:bCs/>
        </w:rPr>
      </w:pPr>
      <w:r w:rsidRPr="00203552">
        <w:rPr>
          <w:rFonts w:ascii="Times New Roman" w:eastAsia="標楷體" w:hAnsi="Times New Roman" w:hint="eastAsia"/>
          <w:b/>
          <w:bCs/>
        </w:rPr>
        <w:t>|</w:t>
      </w:r>
      <w:r w:rsidRPr="00203552">
        <w:rPr>
          <w:rFonts w:ascii="Times New Roman" w:eastAsia="標楷體" w:hAnsi="Times New Roman"/>
          <w:b/>
          <w:bCs/>
        </w:rPr>
        <w:t xml:space="preserve"> </w:t>
      </w:r>
      <w:r w:rsidRPr="00203552">
        <w:rPr>
          <w:rFonts w:ascii="Times New Roman" w:eastAsia="標楷體" w:hAnsi="Times New Roman" w:hint="eastAsia"/>
          <w:b/>
          <w:bCs/>
        </w:rPr>
        <w:t>實驗設計步驟</w:t>
      </w:r>
    </w:p>
    <w:p w14:paraId="4F0F6039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產生原始族群</w:t>
      </w:r>
    </w:p>
    <w:p w14:paraId="1BEB3BDB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隨機產生</w:t>
      </w:r>
      <w:r w:rsidRPr="00203552">
        <w:rPr>
          <w:rFonts w:ascii="Times New Roman" w:eastAsia="標楷體" w:hAnsi="Times New Roman" w:hint="eastAsia"/>
        </w:rPr>
        <w:t>5</w:t>
      </w:r>
      <w:r w:rsidRPr="00203552">
        <w:rPr>
          <w:rFonts w:ascii="Times New Roman" w:eastAsia="標楷體" w:hAnsi="Times New Roman"/>
        </w:rPr>
        <w:t>0</w:t>
      </w:r>
      <w:r w:rsidRPr="00203552">
        <w:rPr>
          <w:rFonts w:ascii="Times New Roman" w:eastAsia="標楷體" w:hAnsi="Times New Roman" w:hint="eastAsia"/>
        </w:rPr>
        <w:t>組搜尋範圍內的原始族群所在位置，這裡的原始族群即為物體質量。</w:t>
      </w:r>
    </w:p>
    <w:p w14:paraId="2A640F89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</w:p>
    <w:p w14:paraId="5BB4BF7A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計算適應度</w:t>
      </w:r>
    </w:p>
    <w:p w14:paraId="40229AD0" w14:textId="6D5086E4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將</w:t>
      </w:r>
      <w:r w:rsidRPr="00203552">
        <w:rPr>
          <w:rFonts w:ascii="Times New Roman" w:eastAsia="標楷體" w:hAnsi="Times New Roman" w:hint="eastAsia"/>
        </w:rPr>
        <w:t>5</w:t>
      </w:r>
      <w:r w:rsidRPr="00203552">
        <w:rPr>
          <w:rFonts w:ascii="Times New Roman" w:eastAsia="標楷體" w:hAnsi="Times New Roman"/>
        </w:rPr>
        <w:t>0</w:t>
      </w:r>
      <w:r w:rsidRPr="00203552">
        <w:rPr>
          <w:rFonts w:ascii="Times New Roman" w:eastAsia="標楷體" w:hAnsi="Times New Roman" w:hint="eastAsia"/>
        </w:rPr>
        <w:t>組原始族群分別計算其累加誤差</w:t>
      </w:r>
      <w:r w:rsidR="00260203">
        <w:rPr>
          <w:rFonts w:ascii="Times New Roman" w:eastAsia="標楷體" w:hAnsi="Times New Roman" w:hint="eastAsia"/>
        </w:rPr>
        <w:t>平方</w:t>
      </w:r>
      <w:r w:rsidRPr="00203552">
        <w:rPr>
          <w:rFonts w:ascii="Times New Roman" w:eastAsia="標楷體" w:hAnsi="Times New Roman" w:hint="eastAsia"/>
        </w:rPr>
        <w:t>和的值</w:t>
      </w:r>
      <w:r w:rsidR="00260203">
        <w:rPr>
          <w:rFonts w:ascii="Times New Roman" w:eastAsia="標楷體" w:hAnsi="Times New Roman" w:hint="eastAsia"/>
        </w:rPr>
        <w:t>，經過平均後將其取平方根</w:t>
      </w:r>
      <w:r w:rsidRPr="00203552">
        <w:rPr>
          <w:rFonts w:ascii="Times New Roman" w:eastAsia="標楷體" w:hAnsi="Times New Roman" w:hint="eastAsia"/>
        </w:rPr>
        <w:t>，再由適應函數計算求出各質量適應度。</w:t>
      </w:r>
    </w:p>
    <w:p w14:paraId="0A9A0232" w14:textId="61F4D2BE" w:rsidR="00203552" w:rsidRPr="00203552" w:rsidRDefault="00203552" w:rsidP="00203552">
      <w:pPr>
        <w:rPr>
          <w:rFonts w:ascii="Times New Roman" w:eastAsia="標楷體" w:hAnsi="Times New Roman"/>
        </w:rPr>
      </w:pPr>
    </w:p>
    <w:bookmarkStart w:id="1" w:name="_Hlk72424533"/>
    <w:p w14:paraId="5152E977" w14:textId="56B229A9" w:rsidR="00203552" w:rsidRPr="00203552" w:rsidRDefault="007D2DBC" w:rsidP="00203552">
      <w:pPr>
        <w:jc w:val="center"/>
        <w:rPr>
          <w:rFonts w:ascii="Times New Roman" w:eastAsia="標楷體" w:hAnsi="Times New Roman"/>
        </w:rPr>
      </w:pPr>
      <w:r w:rsidRPr="007D2DBC">
        <w:rPr>
          <w:rFonts w:ascii="Times New Roman" w:eastAsia="標楷體" w:hAnsi="Times New Roman"/>
          <w:position w:val="-94"/>
        </w:rPr>
        <w:object w:dxaOrig="2420" w:dyaOrig="1320" w14:anchorId="214C78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5.6pt;height:107.4pt" o:ole="">
            <v:imagedata r:id="rId5" o:title=""/>
          </v:shape>
          <o:OLEObject Type="Embed" ProgID="Equation.DSMT4" ShapeID="_x0000_i1027" DrawAspect="Content" ObjectID="_1778777914" r:id="rId6"/>
        </w:object>
      </w:r>
      <w:bookmarkEnd w:id="1"/>
    </w:p>
    <w:p w14:paraId="74D367FF" w14:textId="77777777" w:rsidR="00203552" w:rsidRPr="00203552" w:rsidRDefault="00203552" w:rsidP="00203552">
      <w:pPr>
        <w:jc w:val="center"/>
        <w:rPr>
          <w:rFonts w:ascii="Times New Roman" w:eastAsia="標楷體" w:hAnsi="Times New Roman"/>
        </w:rPr>
      </w:pPr>
    </w:p>
    <w:p w14:paraId="6D49A5CF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求出各質量所佔比例</w:t>
      </w:r>
      <w:r w:rsidRPr="00203552">
        <w:rPr>
          <w:rFonts w:ascii="Times New Roman" w:eastAsia="標楷體" w:hAnsi="Times New Roman" w:hint="eastAsia"/>
        </w:rPr>
        <w:t>(</w:t>
      </w:r>
      <w:r w:rsidRPr="00203552">
        <w:rPr>
          <w:rFonts w:ascii="Times New Roman" w:eastAsia="標楷體" w:hAnsi="Times New Roman"/>
        </w:rPr>
        <w:t>mass_Calculation</w:t>
      </w:r>
      <w:r w:rsidRPr="00203552">
        <w:rPr>
          <w:rFonts w:ascii="Times New Roman" w:eastAsia="標楷體" w:hAnsi="Times New Roman" w:hint="eastAsia"/>
        </w:rPr>
        <w:t>.</w:t>
      </w:r>
      <w:r w:rsidRPr="00203552">
        <w:rPr>
          <w:rFonts w:ascii="Times New Roman" w:eastAsia="標楷體" w:hAnsi="Times New Roman"/>
        </w:rPr>
        <w:t>m</w:t>
      </w:r>
      <w:r w:rsidRPr="00203552">
        <w:rPr>
          <w:rFonts w:ascii="Times New Roman" w:eastAsia="標楷體" w:hAnsi="Times New Roman" w:hint="eastAsia"/>
        </w:rPr>
        <w:t>)</w:t>
      </w:r>
    </w:p>
    <w:p w14:paraId="3D6ADFEC" w14:textId="77777777" w:rsidR="00203552" w:rsidRPr="00203552" w:rsidRDefault="00203552" w:rsidP="00203552">
      <w:pPr>
        <w:ind w:firstLine="480"/>
        <w:jc w:val="both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使用式</w:t>
      </w:r>
      <w:r w:rsidRPr="00203552">
        <w:rPr>
          <w:rFonts w:ascii="Times New Roman" w:eastAsia="標楷體" w:hAnsi="Times New Roman" w:hint="eastAsia"/>
        </w:rPr>
        <w:t>(3.1)</w:t>
      </w:r>
      <w:r w:rsidRPr="00203552">
        <w:rPr>
          <w:rFonts w:ascii="Times New Roman" w:eastAsia="標楷體" w:hAnsi="Times New Roman" w:hint="eastAsia"/>
        </w:rPr>
        <w:t>求出個別質量，再利用式</w:t>
      </w:r>
      <w:r w:rsidRPr="00203552">
        <w:rPr>
          <w:rFonts w:ascii="Times New Roman" w:eastAsia="標楷體" w:hAnsi="Times New Roman" w:hint="eastAsia"/>
        </w:rPr>
        <w:t>(3.2)</w:t>
      </w:r>
      <w:r w:rsidRPr="00203552">
        <w:rPr>
          <w:rFonts w:ascii="Times New Roman" w:eastAsia="標楷體" w:hAnsi="Times New Roman" w:hint="eastAsia"/>
        </w:rPr>
        <w:t>求出每個質量所佔的比例，其概念類似</w:t>
      </w:r>
      <w:r w:rsidRPr="00203552">
        <w:rPr>
          <w:rFonts w:ascii="Times New Roman" w:eastAsia="標楷體" w:hAnsi="Times New Roman" w:hint="eastAsia"/>
        </w:rPr>
        <w:t>G</w:t>
      </w:r>
      <w:r w:rsidRPr="00203552">
        <w:rPr>
          <w:rFonts w:ascii="Times New Roman" w:eastAsia="標楷體" w:hAnsi="Times New Roman"/>
        </w:rPr>
        <w:t>A</w:t>
      </w:r>
      <w:r w:rsidRPr="00203552">
        <w:rPr>
          <w:rFonts w:ascii="Times New Roman" w:eastAsia="標楷體" w:hAnsi="Times New Roman" w:hint="eastAsia"/>
        </w:rPr>
        <w:t>演算法的複製率。若是要找出最大質量，則</w:t>
      </w:r>
      <w:r w:rsidRPr="00203552">
        <w:rPr>
          <w:rFonts w:ascii="Times New Roman" w:eastAsia="標楷體" w:hAnsi="Times New Roman"/>
        </w:rPr>
        <w:t>Best</w:t>
      </w:r>
      <w:r w:rsidRPr="00203552">
        <w:rPr>
          <w:rFonts w:ascii="Times New Roman" w:eastAsia="標楷體" w:hAnsi="Times New Roman" w:hint="eastAsia"/>
        </w:rPr>
        <w:t>為適應度最大的，</w:t>
      </w:r>
      <w:r w:rsidRPr="00203552">
        <w:rPr>
          <w:rFonts w:ascii="Times New Roman" w:eastAsia="標楷體" w:hAnsi="Times New Roman" w:hint="eastAsia"/>
        </w:rPr>
        <w:t>w</w:t>
      </w:r>
      <w:r w:rsidRPr="00203552">
        <w:rPr>
          <w:rFonts w:ascii="Times New Roman" w:eastAsia="標楷體" w:hAnsi="Times New Roman"/>
        </w:rPr>
        <w:t>orst</w:t>
      </w:r>
      <w:r w:rsidRPr="00203552">
        <w:rPr>
          <w:rFonts w:ascii="Times New Roman" w:eastAsia="標楷體" w:hAnsi="Times New Roman" w:hint="eastAsia"/>
        </w:rPr>
        <w:t>則為適應度最小的。</w:t>
      </w:r>
    </w:p>
    <w:p w14:paraId="481D45F6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34FAD74B" w14:textId="77777777" w:rsidTr="003F4F83">
        <w:tc>
          <w:tcPr>
            <w:tcW w:w="8784" w:type="dxa"/>
            <w:vAlign w:val="center"/>
          </w:tcPr>
          <w:p w14:paraId="2611D76B" w14:textId="77777777" w:rsidR="00203552" w:rsidRPr="00203552" w:rsidRDefault="003E1716" w:rsidP="00203552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i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worst(t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est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worst(t)</m:t>
                    </m:r>
                  </m:den>
                </m:f>
              </m:oMath>
            </m:oMathPara>
          </w:p>
        </w:tc>
        <w:tc>
          <w:tcPr>
            <w:tcW w:w="952" w:type="dxa"/>
            <w:vAlign w:val="center"/>
          </w:tcPr>
          <w:p w14:paraId="1581F0AD" w14:textId="77777777" w:rsidR="00203552" w:rsidRPr="00203552" w:rsidRDefault="00203552" w:rsidP="00203552">
            <w:pPr>
              <w:jc w:val="center"/>
            </w:pPr>
            <w:r w:rsidRPr="00203552">
              <w:rPr>
                <w:rFonts w:hint="eastAsia"/>
                <w:iCs/>
              </w:rPr>
              <w:t>(3.1)</w:t>
            </w:r>
          </w:p>
        </w:tc>
      </w:tr>
    </w:tbl>
    <w:p w14:paraId="162225CD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2F3804C7" w14:textId="77777777" w:rsidTr="003F4F83">
        <w:tc>
          <w:tcPr>
            <w:tcW w:w="8784" w:type="dxa"/>
          </w:tcPr>
          <w:p w14:paraId="3710DCE0" w14:textId="77777777" w:rsidR="00203552" w:rsidRPr="00203552" w:rsidRDefault="003E1716" w:rsidP="00203552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t)</m:t>
                    </m:r>
                  </m:num>
                  <m:den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t)</m:t>
                        </m:r>
                      </m:e>
                    </m:nary>
                  </m:den>
                </m:f>
              </m:oMath>
            </m:oMathPara>
          </w:p>
        </w:tc>
        <w:tc>
          <w:tcPr>
            <w:tcW w:w="952" w:type="dxa"/>
            <w:vAlign w:val="center"/>
          </w:tcPr>
          <w:p w14:paraId="1CF64815" w14:textId="77777777" w:rsidR="00203552" w:rsidRPr="00203552" w:rsidRDefault="00203552" w:rsidP="00203552">
            <w:pPr>
              <w:jc w:val="center"/>
            </w:pPr>
            <w:r w:rsidRPr="00203552">
              <w:rPr>
                <w:rFonts w:hint="eastAsia"/>
              </w:rPr>
              <w:t>(3.2)</w:t>
            </w:r>
          </w:p>
        </w:tc>
      </w:tr>
    </w:tbl>
    <w:p w14:paraId="131C1426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/>
        </w:rPr>
        <w:tab/>
      </w:r>
      <w:r w:rsidRPr="00203552">
        <w:rPr>
          <w:rFonts w:ascii="Times New Roman" w:eastAsia="標楷體" w:hAnsi="Times New Roman"/>
        </w:rPr>
        <w:tab/>
      </w:r>
    </w:p>
    <w:p w14:paraId="373D9EB7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</w:p>
    <w:p w14:paraId="51FEB310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</w:p>
    <w:p w14:paraId="33284BD3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</w:p>
    <w:p w14:paraId="2BF19D6B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p w14:paraId="6F30DB73" w14:textId="77777777" w:rsidR="00203552" w:rsidRPr="00203552" w:rsidRDefault="00203552" w:rsidP="00203552">
      <w:pPr>
        <w:numPr>
          <w:ilvl w:val="0"/>
          <w:numId w:val="2"/>
        </w:numPr>
        <w:tabs>
          <w:tab w:val="right" w:pos="8400"/>
        </w:tabs>
        <w:ind w:left="482" w:hanging="482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算出吸引力</w:t>
      </w:r>
      <w:r w:rsidRPr="00203552">
        <w:rPr>
          <w:rFonts w:ascii="Times New Roman" w:eastAsia="標楷體" w:hAnsi="Times New Roman" w:hint="eastAsia"/>
        </w:rPr>
        <w:t>(</w:t>
      </w:r>
      <w:r w:rsidRPr="00203552">
        <w:rPr>
          <w:rFonts w:ascii="Times New Roman" w:eastAsia="標楷體" w:hAnsi="Times New Roman"/>
        </w:rPr>
        <w:t>Gfield</w:t>
      </w:r>
      <w:r w:rsidRPr="00203552">
        <w:rPr>
          <w:rFonts w:ascii="Times New Roman" w:eastAsia="標楷體" w:hAnsi="Times New Roman" w:hint="eastAsia"/>
        </w:rPr>
        <w:t>.</w:t>
      </w:r>
      <w:r w:rsidRPr="00203552">
        <w:rPr>
          <w:rFonts w:ascii="Times New Roman" w:eastAsia="標楷體" w:hAnsi="Times New Roman"/>
        </w:rPr>
        <w:t>m</w:t>
      </w:r>
      <w:r w:rsidRPr="00203552">
        <w:rPr>
          <w:rFonts w:ascii="Times New Roman" w:eastAsia="標楷體" w:hAnsi="Times New Roman" w:hint="eastAsia"/>
        </w:rPr>
        <w:t>)</w:t>
      </w:r>
    </w:p>
    <w:p w14:paraId="405FB2DA" w14:textId="77777777" w:rsidR="00203552" w:rsidRPr="00203552" w:rsidRDefault="00203552" w:rsidP="00203552">
      <w:pPr>
        <w:tabs>
          <w:tab w:val="right" w:pos="8400"/>
        </w:tabs>
        <w:ind w:left="482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將彼此間的質量與距離代入改良式重力公式，如式</w:t>
      </w:r>
      <w:r w:rsidRPr="00203552">
        <w:rPr>
          <w:rFonts w:ascii="Times New Roman" w:eastAsia="標楷體" w:hAnsi="Times New Roman" w:hint="eastAsia"/>
        </w:rPr>
        <w:t>(3.3)</w:t>
      </w:r>
      <w:r w:rsidRPr="00203552">
        <w:rPr>
          <w:rFonts w:ascii="Times New Roman" w:eastAsia="標楷體" w:hAnsi="Times New Roman" w:hint="eastAsia"/>
        </w:rPr>
        <w:t>，即可求得彼此間的吸引力。</w:t>
      </w:r>
    </w:p>
    <w:p w14:paraId="325D3A93" w14:textId="77777777" w:rsidR="00203552" w:rsidRPr="00203552" w:rsidRDefault="00203552" w:rsidP="00203552">
      <w:pPr>
        <w:rPr>
          <w:rFonts w:ascii="Cambria Math" w:eastAsia="標楷體" w:hAnsi="Cambria Math"/>
          <w:vertAlign w:val="superscript"/>
        </w:rPr>
      </w:pPr>
      <w:r w:rsidRPr="00203552">
        <w:rPr>
          <w:rFonts w:ascii="Times New Roman" w:eastAsia="標楷體" w:hAnsi="Times New Roman" w:hint="eastAsia"/>
        </w:rPr>
        <w:t>其中，</w:t>
      </w:r>
      <w:r w:rsidRPr="00203552">
        <w:rPr>
          <w:rFonts w:ascii="Times New Roman" w:eastAsia="標楷體" w:hAnsi="Times New Roman" w:hint="eastAsia"/>
        </w:rPr>
        <w:t>G(t</w:t>
      </w:r>
      <w:r w:rsidRPr="00203552">
        <w:rPr>
          <w:rFonts w:ascii="Times New Roman" w:eastAsia="標楷體" w:hAnsi="Times New Roman"/>
        </w:rPr>
        <w:t>)</w:t>
      </w:r>
      <w:r w:rsidRPr="00203552">
        <w:rPr>
          <w:rFonts w:ascii="Times New Roman" w:eastAsia="標楷體" w:hAnsi="Times New Roman" w:hint="eastAsia"/>
        </w:rPr>
        <w:t>值大小會隨時間改變，變化方式如式</w:t>
      </w:r>
      <w:r w:rsidRPr="00203552">
        <w:rPr>
          <w:rFonts w:ascii="Times New Roman" w:eastAsia="標楷體" w:hAnsi="Times New Roman" w:hint="eastAsia"/>
        </w:rPr>
        <w:t>(3.4)</w:t>
      </w:r>
      <w:r w:rsidRPr="00203552">
        <w:rPr>
          <w:rFonts w:ascii="Times New Roman" w:eastAsia="標楷體" w:hAnsi="Times New Roman" w:hint="eastAsia"/>
        </w:rPr>
        <w:t>。</w:t>
      </w:r>
      <w:r w:rsidRPr="00203552">
        <w:rPr>
          <w:rFonts w:ascii="Times New Roman" w:eastAsia="標楷體" w:hAnsi="Times New Roman" w:hint="eastAsia"/>
        </w:rPr>
        <w:t>F</w:t>
      </w:r>
      <w:r w:rsidRPr="00203552">
        <w:rPr>
          <w:rFonts w:ascii="Times New Roman" w:eastAsia="標楷體" w:hAnsi="Times New Roman" w:hint="eastAsia"/>
        </w:rPr>
        <w:t>取最好的值數量本實驗則是設定不會隨著時間減少而減少，如式</w:t>
      </w:r>
      <w:r w:rsidRPr="00203552">
        <w:rPr>
          <w:rFonts w:ascii="Times New Roman" w:eastAsia="標楷體" w:hAnsi="Times New Roman" w:hint="eastAsia"/>
        </w:rPr>
        <w:t>(3.5)</w:t>
      </w:r>
      <w:r w:rsidRPr="00203552">
        <w:rPr>
          <w:rFonts w:ascii="Times New Roman" w:eastAsia="標楷體" w:hAnsi="Times New Roman" w:hint="eastAsia"/>
        </w:rPr>
        <w:t>。</w:t>
      </w:r>
      <w:r w:rsidRPr="00203552">
        <w:rPr>
          <w:rFonts w:ascii="Times New Roman" w:eastAsia="標楷體" w:hAnsi="Times New Roman" w:hint="eastAsia"/>
        </w:rPr>
        <w:t>M</w:t>
      </w:r>
      <w:r w:rsidRPr="00203552">
        <w:rPr>
          <w:rFonts w:ascii="Times New Roman" w:eastAsia="標楷體" w:hAnsi="Times New Roman"/>
          <w:vertAlign w:val="subscript"/>
        </w:rPr>
        <w:t>a</w:t>
      </w:r>
      <w:r w:rsidRPr="00203552">
        <w:rPr>
          <w:rFonts w:ascii="Times New Roman" w:eastAsia="標楷體" w:hAnsi="Times New Roman" w:hint="eastAsia"/>
        </w:rPr>
        <w:t>為影響別人的強度</w:t>
      </w:r>
      <w:r w:rsidRPr="00203552">
        <w:rPr>
          <w:rFonts w:ascii="Times New Roman" w:eastAsia="標楷體" w:hAnsi="Times New Roman" w:hint="eastAsia"/>
        </w:rPr>
        <w:t>(A</w:t>
      </w:r>
      <w:r w:rsidRPr="00203552">
        <w:rPr>
          <w:rFonts w:ascii="Times New Roman" w:eastAsia="標楷體" w:hAnsi="Times New Roman"/>
        </w:rPr>
        <w:t>ctive gravitational mass)</w:t>
      </w:r>
      <w:r w:rsidRPr="00203552">
        <w:rPr>
          <w:rFonts w:ascii="Times New Roman" w:eastAsia="標楷體" w:hAnsi="Times New Roman" w:hint="eastAsia"/>
        </w:rPr>
        <w:t>，</w:t>
      </w:r>
      <w:r w:rsidRPr="00203552">
        <w:rPr>
          <w:rFonts w:ascii="Times New Roman" w:eastAsia="標楷體" w:hAnsi="Times New Roman" w:hint="eastAsia"/>
        </w:rPr>
        <w:t>M</w:t>
      </w:r>
      <w:r w:rsidRPr="00203552">
        <w:rPr>
          <w:rFonts w:ascii="Times New Roman" w:eastAsia="標楷體" w:hAnsi="Times New Roman"/>
          <w:vertAlign w:val="subscript"/>
        </w:rPr>
        <w:t>p</w:t>
      </w:r>
      <w:r w:rsidRPr="00203552">
        <w:rPr>
          <w:rFonts w:ascii="Times New Roman" w:eastAsia="標楷體" w:hAnsi="Times New Roman" w:hint="eastAsia"/>
        </w:rPr>
        <w:t>為被影響的強度</w:t>
      </w:r>
      <w:r w:rsidRPr="00203552">
        <w:rPr>
          <w:rFonts w:ascii="Times New Roman" w:eastAsia="標楷體" w:hAnsi="Times New Roman" w:hint="eastAsia"/>
        </w:rPr>
        <w:t>(</w:t>
      </w:r>
      <w:r w:rsidRPr="00203552">
        <w:rPr>
          <w:rFonts w:ascii="Times New Roman" w:eastAsia="標楷體" w:hAnsi="Times New Roman"/>
        </w:rPr>
        <w:t>Passive gravitational mass)</w:t>
      </w:r>
      <w:r w:rsidRPr="00203552">
        <w:rPr>
          <w:rFonts w:ascii="Times New Roman" w:eastAsia="標楷體" w:hAnsi="Times New Roman" w:hint="eastAsia"/>
        </w:rPr>
        <w:t>，而</w:t>
      </w:r>
      <w:r w:rsidRPr="00203552">
        <w:rPr>
          <w:rFonts w:ascii="Times New Roman" w:eastAsia="標楷體" w:hAnsi="Times New Roman" w:hint="eastAsia"/>
        </w:rPr>
        <w:t>M</w:t>
      </w:r>
      <w:r w:rsidRPr="00203552">
        <w:rPr>
          <w:rFonts w:ascii="Times New Roman" w:eastAsia="標楷體" w:hAnsi="Times New Roman"/>
          <w:vertAlign w:val="subscript"/>
        </w:rPr>
        <w:t>i</w:t>
      </w:r>
      <w:r w:rsidRPr="00203552">
        <w:rPr>
          <w:rFonts w:ascii="Times New Roman" w:eastAsia="標楷體" w:hAnsi="Times New Roman" w:hint="eastAsia"/>
        </w:rPr>
        <w:t>為自己的質量，</w:t>
      </w:r>
      <w:r w:rsidRPr="00203552">
        <w:rPr>
          <w:rFonts w:ascii="Times New Roman" w:eastAsia="標楷體" w:hAnsi="Times New Roman" w:hint="eastAsia"/>
        </w:rPr>
        <w:t>M</w:t>
      </w:r>
      <w:r w:rsidRPr="00203552">
        <w:rPr>
          <w:rFonts w:ascii="Times New Roman" w:eastAsia="標楷體" w:hAnsi="Times New Roman"/>
          <w:vertAlign w:val="subscript"/>
        </w:rPr>
        <w:t>ii</w:t>
      </w:r>
      <w:r w:rsidRPr="00203552">
        <w:rPr>
          <w:rFonts w:ascii="Times New Roman" w:eastAsia="標楷體" w:hAnsi="Times New Roman" w:hint="eastAsia"/>
        </w:rPr>
        <w:t>為第</w:t>
      </w:r>
      <w:r w:rsidRPr="00203552">
        <w:rPr>
          <w:rFonts w:ascii="Times New Roman" w:eastAsia="標楷體" w:hAnsi="Times New Roman" w:hint="eastAsia"/>
        </w:rPr>
        <w:t>i</w:t>
      </w:r>
      <w:r w:rsidRPr="00203552">
        <w:rPr>
          <w:rFonts w:ascii="Times New Roman" w:eastAsia="標楷體" w:hAnsi="Times New Roman" w:hint="eastAsia"/>
        </w:rPr>
        <w:t>個族群的慣性質量，本實驗將這些質量都設定為自己的質量，即</w:t>
      </w:r>
      <w:r w:rsidRPr="00203552">
        <w:rPr>
          <w:rFonts w:ascii="Times New Roman" w:eastAsia="標楷體" w:hAnsi="Times New Roman" w:hint="eastAsia"/>
        </w:rPr>
        <w:t>M</w:t>
      </w:r>
      <w:r w:rsidRPr="00203552">
        <w:rPr>
          <w:rFonts w:ascii="Times New Roman" w:eastAsia="標楷體" w:hAnsi="Times New Roman"/>
          <w:vertAlign w:val="subscript"/>
        </w:rPr>
        <w:t>i</w:t>
      </w:r>
      <w:r w:rsidRPr="00203552">
        <w:rPr>
          <w:rFonts w:ascii="Times New Roman" w:eastAsia="標楷體" w:hAnsi="Times New Roman"/>
        </w:rPr>
        <w:t xml:space="preserve"> = M</w:t>
      </w:r>
      <w:r w:rsidRPr="00203552">
        <w:rPr>
          <w:rFonts w:ascii="Times New Roman" w:eastAsia="標楷體" w:hAnsi="Times New Roman"/>
          <w:vertAlign w:val="subscript"/>
        </w:rPr>
        <w:t>p</w:t>
      </w:r>
      <w:r w:rsidRPr="00203552">
        <w:rPr>
          <w:rFonts w:ascii="Times New Roman" w:eastAsia="標楷體" w:hAnsi="Times New Roman"/>
        </w:rPr>
        <w:t xml:space="preserve"> = Ma = M</w:t>
      </w:r>
      <w:r w:rsidRPr="00203552">
        <w:rPr>
          <w:rFonts w:ascii="Times New Roman" w:eastAsia="標楷體" w:hAnsi="Times New Roman"/>
          <w:vertAlign w:val="subscript"/>
        </w:rPr>
        <w:t>ii</w:t>
      </w:r>
      <w:r w:rsidRPr="00203552">
        <w:rPr>
          <w:rFonts w:ascii="Times New Roman" w:eastAsia="標楷體" w:hAnsi="Times New Roman" w:hint="eastAsia"/>
        </w:rPr>
        <w:t>。</w:t>
      </w:r>
      <w:r w:rsidRPr="00203552">
        <w:rPr>
          <w:rFonts w:ascii="Times New Roman" w:eastAsia="標楷體" w:hAnsi="Times New Roman" w:hint="eastAsia"/>
        </w:rPr>
        <w:t>R</w:t>
      </w:r>
      <w:r w:rsidRPr="00203552">
        <w:rPr>
          <w:rFonts w:ascii="Times New Roman" w:eastAsia="標楷體" w:hAnsi="Times New Roman" w:hint="eastAsia"/>
        </w:rPr>
        <w:t>為兩個族群間的歐幾里得距離。</w:t>
      </w:r>
      <w:r w:rsidRPr="00203552">
        <w:rPr>
          <w:rFonts w:ascii="Cambria Math" w:eastAsia="標楷體" w:hAnsi="Cambria Math"/>
        </w:rPr>
        <w:t>Ԑ</w:t>
      </w:r>
      <w:r w:rsidRPr="00203552">
        <w:rPr>
          <w:rFonts w:ascii="Cambria Math" w:eastAsia="標楷體" w:hAnsi="Cambria Math" w:hint="eastAsia"/>
        </w:rPr>
        <w:t>=8.85x</w:t>
      </w:r>
      <w:r w:rsidRPr="00203552">
        <w:rPr>
          <w:rFonts w:ascii="Cambria Math" w:eastAsia="標楷體" w:hAnsi="Cambria Math"/>
        </w:rPr>
        <w:t>10</w:t>
      </w:r>
      <w:r w:rsidRPr="00203552">
        <w:rPr>
          <w:rFonts w:ascii="Cambria Math" w:eastAsia="標楷體" w:hAnsi="Cambria Math"/>
          <w:vertAlign w:val="superscript"/>
        </w:rPr>
        <w:t>-12</w:t>
      </w:r>
    </w:p>
    <w:p w14:paraId="3D9CEA07" w14:textId="77777777" w:rsidR="00203552" w:rsidRPr="00203552" w:rsidRDefault="00203552" w:rsidP="00203552">
      <w:pPr>
        <w:ind w:firstLine="480"/>
        <w:jc w:val="both"/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76B5E2DE" w14:textId="77777777" w:rsidTr="003F4F83">
        <w:tc>
          <w:tcPr>
            <w:tcW w:w="8784" w:type="dxa"/>
            <w:vAlign w:val="center"/>
          </w:tcPr>
          <w:p w14:paraId="47CAD31A" w14:textId="77777777" w:rsidR="00203552" w:rsidRPr="00203552" w:rsidRDefault="003E1716" w:rsidP="00203552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d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G(t)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X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j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ԑ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d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d</m:t>
                    </m:r>
                  </m:sup>
                </m:sSubSup>
                <m:r>
                  <w:rPr>
                    <w:rFonts w:ascii="Cambria Math" w:hAnsi="Cambria Math"/>
                  </w:rPr>
                  <m:t>(t))</m:t>
                </m:r>
              </m:oMath>
            </m:oMathPara>
          </w:p>
        </w:tc>
        <w:tc>
          <w:tcPr>
            <w:tcW w:w="952" w:type="dxa"/>
            <w:vAlign w:val="center"/>
          </w:tcPr>
          <w:p w14:paraId="4B116E00" w14:textId="77777777" w:rsidR="00203552" w:rsidRPr="00203552" w:rsidRDefault="00203552" w:rsidP="00203552">
            <w:pPr>
              <w:jc w:val="center"/>
            </w:pPr>
            <w:r w:rsidRPr="00203552">
              <w:rPr>
                <w:rFonts w:hint="eastAsia"/>
              </w:rPr>
              <w:t>(3.3)</w:t>
            </w:r>
          </w:p>
        </w:tc>
      </w:tr>
    </w:tbl>
    <w:p w14:paraId="3ACD5BEE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53582E19" w14:textId="77777777" w:rsidTr="003F4F83">
        <w:tc>
          <w:tcPr>
            <w:tcW w:w="8784" w:type="dxa"/>
            <w:vAlign w:val="center"/>
          </w:tcPr>
          <w:p w14:paraId="734C87E8" w14:textId="77777777" w:rsidR="00203552" w:rsidRPr="00203552" w:rsidRDefault="00203552" w:rsidP="00203552">
            <w:pPr>
              <w:jc w:val="center"/>
            </w:pPr>
            <m:oMath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exp⁡</m:t>
              </m:r>
              <m:r>
                <w:rPr>
                  <w:rFonts w:ascii="Cambria Math" w:hAnsi="Cambria Math"/>
                </w:rPr>
                <m:t>(-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oMath>
            <w:r w:rsidRPr="00203552">
              <w:rPr>
                <w:rFonts w:hint="eastAsia"/>
              </w:rPr>
              <w:t xml:space="preserve"> </w:t>
            </w:r>
            <w:r w:rsidRPr="00203552">
              <w:t xml:space="preserve"> </w:t>
            </w:r>
          </w:p>
        </w:tc>
        <w:tc>
          <w:tcPr>
            <w:tcW w:w="952" w:type="dxa"/>
            <w:vAlign w:val="center"/>
          </w:tcPr>
          <w:p w14:paraId="5A06D64D" w14:textId="77777777" w:rsidR="00203552" w:rsidRPr="00203552" w:rsidRDefault="00203552" w:rsidP="00203552">
            <w:pPr>
              <w:jc w:val="center"/>
            </w:pPr>
            <w:r w:rsidRPr="00203552">
              <w:t>(3.4)</w:t>
            </w:r>
          </w:p>
        </w:tc>
      </w:tr>
    </w:tbl>
    <w:p w14:paraId="78ED6506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01EF71E7" w14:textId="77777777" w:rsidTr="003F4F83">
        <w:tc>
          <w:tcPr>
            <w:tcW w:w="8784" w:type="dxa"/>
            <w:vAlign w:val="center"/>
          </w:tcPr>
          <w:p w14:paraId="46497F41" w14:textId="77777777" w:rsidR="00203552" w:rsidRPr="00203552" w:rsidRDefault="00203552" w:rsidP="00203552">
            <w:pPr>
              <w:jc w:val="center"/>
            </w:pPr>
            <m:oMath>
              <m:r>
                <w:rPr>
                  <w:rFonts w:ascii="Cambria Math" w:hAnsi="Cambria Math"/>
                </w:rPr>
                <m:t>kbest=N</m:t>
              </m:r>
            </m:oMath>
            <w:r w:rsidRPr="00203552">
              <w:t xml:space="preserve"> </w:t>
            </w:r>
          </w:p>
        </w:tc>
        <w:tc>
          <w:tcPr>
            <w:tcW w:w="952" w:type="dxa"/>
            <w:vAlign w:val="center"/>
          </w:tcPr>
          <w:p w14:paraId="0CA3C5FF" w14:textId="77777777" w:rsidR="00203552" w:rsidRPr="00203552" w:rsidRDefault="00203552" w:rsidP="00203552">
            <w:pPr>
              <w:jc w:val="center"/>
            </w:pPr>
            <w:r w:rsidRPr="00203552">
              <w:t>(3.5)</w:t>
            </w:r>
          </w:p>
        </w:tc>
      </w:tr>
    </w:tbl>
    <w:p w14:paraId="59F1491D" w14:textId="77777777" w:rsidR="00203552" w:rsidRPr="00203552" w:rsidRDefault="00203552" w:rsidP="00203552">
      <w:pPr>
        <w:widowControl/>
        <w:rPr>
          <w:rFonts w:ascii="Times New Roman" w:eastAsia="標楷體" w:hAnsi="Times New Roman"/>
        </w:rPr>
      </w:pPr>
    </w:p>
    <w:p w14:paraId="188EBF19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算出加速度並更新速度及位置</w:t>
      </w:r>
    </w:p>
    <w:p w14:paraId="3745D93B" w14:textId="77777777" w:rsidR="00203552" w:rsidRPr="00203552" w:rsidRDefault="00203552" w:rsidP="00203552">
      <w:pPr>
        <w:ind w:leftChars="200" w:left="480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由式</w:t>
      </w:r>
      <w:r w:rsidRPr="00203552">
        <w:rPr>
          <w:rFonts w:ascii="Times New Roman" w:eastAsia="標楷體" w:hAnsi="Times New Roman" w:hint="eastAsia"/>
        </w:rPr>
        <w:t>(3.6)</w:t>
      </w:r>
      <w:r w:rsidRPr="00203552">
        <w:rPr>
          <w:rFonts w:ascii="Times New Roman" w:eastAsia="標楷體" w:hAnsi="Times New Roman" w:hint="eastAsia"/>
        </w:rPr>
        <w:t>即可算出加速度，並藉由式</w:t>
      </w:r>
      <w:r w:rsidRPr="00203552">
        <w:rPr>
          <w:rFonts w:ascii="Times New Roman" w:eastAsia="標楷體" w:hAnsi="Times New Roman" w:hint="eastAsia"/>
        </w:rPr>
        <w:t>(3.7)</w:t>
      </w:r>
      <w:r w:rsidRPr="00203552">
        <w:rPr>
          <w:rFonts w:ascii="Times New Roman" w:eastAsia="標楷體" w:hAnsi="Times New Roman" w:hint="eastAsia"/>
        </w:rPr>
        <w:t>及式</w:t>
      </w:r>
      <w:r w:rsidRPr="00203552">
        <w:rPr>
          <w:rFonts w:ascii="Times New Roman" w:eastAsia="標楷體" w:hAnsi="Times New Roman" w:hint="eastAsia"/>
        </w:rPr>
        <w:t>(3.8)</w:t>
      </w:r>
      <w:r w:rsidRPr="00203552">
        <w:rPr>
          <w:rFonts w:ascii="Times New Roman" w:eastAsia="標楷體" w:hAnsi="Times New Roman" w:hint="eastAsia"/>
        </w:rPr>
        <w:t>分別更新速度及位置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53DA7954" w14:textId="77777777" w:rsidTr="003F4F83">
        <w:tc>
          <w:tcPr>
            <w:tcW w:w="8784" w:type="dxa"/>
            <w:vAlign w:val="center"/>
          </w:tcPr>
          <w:p w14:paraId="0DAB7A4A" w14:textId="77777777" w:rsidR="00203552" w:rsidRPr="00203552" w:rsidRDefault="003E1716" w:rsidP="00203552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d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(t)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t)</m:t>
                  </m:r>
                </m:den>
              </m:f>
            </m:oMath>
            <w:r w:rsidR="00203552" w:rsidRPr="00203552">
              <w:rPr>
                <w:rFonts w:hint="eastAsia"/>
              </w:rPr>
              <w:t xml:space="preserve"> </w:t>
            </w:r>
            <w:r w:rsidR="00203552" w:rsidRPr="00203552">
              <w:t xml:space="preserve"> </w:t>
            </w:r>
          </w:p>
        </w:tc>
        <w:tc>
          <w:tcPr>
            <w:tcW w:w="952" w:type="dxa"/>
            <w:vAlign w:val="center"/>
          </w:tcPr>
          <w:p w14:paraId="067F11CC" w14:textId="77777777" w:rsidR="00203552" w:rsidRPr="00203552" w:rsidRDefault="00203552" w:rsidP="00203552">
            <w:pPr>
              <w:jc w:val="center"/>
            </w:pPr>
            <w:r w:rsidRPr="00203552">
              <w:t>(3.6)</w:t>
            </w:r>
          </w:p>
        </w:tc>
      </w:tr>
    </w:tbl>
    <w:p w14:paraId="7F6D6A85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7C14CC3C" w14:textId="77777777" w:rsidTr="003F4F83">
        <w:tc>
          <w:tcPr>
            <w:tcW w:w="8784" w:type="dxa"/>
            <w:vAlign w:val="center"/>
          </w:tcPr>
          <w:p w14:paraId="239C7CCF" w14:textId="77777777" w:rsidR="00203552" w:rsidRPr="00203552" w:rsidRDefault="003E1716" w:rsidP="00203552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and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r>
                <w:rPr>
                  <w:rFonts w:ascii="Cambria Math" w:hAnsi="Cambria Math"/>
                </w:rPr>
                <m:t>(t)</m:t>
              </m:r>
            </m:oMath>
            <w:r w:rsidR="00203552" w:rsidRPr="00203552">
              <w:t xml:space="preserve"> </w:t>
            </w:r>
          </w:p>
        </w:tc>
        <w:tc>
          <w:tcPr>
            <w:tcW w:w="952" w:type="dxa"/>
            <w:vAlign w:val="center"/>
          </w:tcPr>
          <w:p w14:paraId="456CDADB" w14:textId="77777777" w:rsidR="00203552" w:rsidRPr="00203552" w:rsidRDefault="00203552" w:rsidP="00203552">
            <w:pPr>
              <w:jc w:val="center"/>
            </w:pPr>
            <w:r w:rsidRPr="00203552">
              <w:t>(3.7)</w:t>
            </w:r>
          </w:p>
        </w:tc>
      </w:tr>
    </w:tbl>
    <w:p w14:paraId="44EC2158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4296DB5D" w14:textId="77777777" w:rsidTr="003F4F83">
        <w:tc>
          <w:tcPr>
            <w:tcW w:w="8784" w:type="dxa"/>
            <w:vAlign w:val="center"/>
          </w:tcPr>
          <w:p w14:paraId="31C7F713" w14:textId="77777777" w:rsidR="00203552" w:rsidRPr="00203552" w:rsidRDefault="003E1716" w:rsidP="00203552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r>
                <w:rPr>
                  <w:rFonts w:ascii="Cambria Math" w:hAnsi="Cambria Math"/>
                </w:rPr>
                <m:t>(t+1)</m:t>
              </m:r>
            </m:oMath>
            <w:r w:rsidR="00203552" w:rsidRPr="00203552">
              <w:rPr>
                <w:rFonts w:hint="eastAsia"/>
              </w:rPr>
              <w:t xml:space="preserve"> </w:t>
            </w:r>
            <w:r w:rsidR="00203552" w:rsidRPr="00203552">
              <w:t xml:space="preserve"> </w:t>
            </w:r>
          </w:p>
        </w:tc>
        <w:tc>
          <w:tcPr>
            <w:tcW w:w="952" w:type="dxa"/>
            <w:vAlign w:val="center"/>
          </w:tcPr>
          <w:p w14:paraId="5F5E6007" w14:textId="77777777" w:rsidR="00203552" w:rsidRPr="00203552" w:rsidRDefault="00203552" w:rsidP="00203552">
            <w:pPr>
              <w:jc w:val="center"/>
            </w:pPr>
            <w:r w:rsidRPr="00203552">
              <w:t>(3.8)</w:t>
            </w:r>
          </w:p>
        </w:tc>
      </w:tr>
    </w:tbl>
    <w:p w14:paraId="306A4B10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p w14:paraId="78CE7B34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搜尋範圍限定</w:t>
      </w:r>
      <w:r w:rsidRPr="00203552">
        <w:rPr>
          <w:rFonts w:ascii="Times New Roman" w:eastAsia="標楷體" w:hAnsi="Times New Roman" w:hint="eastAsia"/>
        </w:rPr>
        <w:t>(</w:t>
      </w:r>
      <w:r w:rsidRPr="00203552">
        <w:rPr>
          <w:rFonts w:ascii="Times New Roman" w:eastAsia="標楷體" w:hAnsi="Times New Roman"/>
        </w:rPr>
        <w:t>space_bound.m</w:t>
      </w:r>
      <w:r w:rsidRPr="00203552">
        <w:rPr>
          <w:rFonts w:ascii="Times New Roman" w:eastAsia="標楷體" w:hAnsi="Times New Roman" w:hint="eastAsia"/>
        </w:rPr>
        <w:t>)</w:t>
      </w:r>
    </w:p>
    <w:p w14:paraId="2459644A" w14:textId="77777777" w:rsidR="00203552" w:rsidRPr="00203552" w:rsidRDefault="00203552" w:rsidP="00203552">
      <w:pPr>
        <w:ind w:left="480"/>
        <w:rPr>
          <w:rFonts w:ascii="Times New Roman" w:eastAsia="標楷體" w:hAnsi="Times New Roman"/>
          <w:szCs w:val="24"/>
        </w:rPr>
      </w:pPr>
      <w:r w:rsidRPr="00203552">
        <w:rPr>
          <w:rFonts w:ascii="Times New Roman" w:eastAsia="標楷體" w:hAnsi="Times New Roman" w:hint="eastAsia"/>
          <w:szCs w:val="24"/>
        </w:rPr>
        <w:t>依照題目制定的搜尋範圍，避免族群在進行</w:t>
      </w:r>
      <w:r w:rsidRPr="00203552">
        <w:rPr>
          <w:rFonts w:ascii="Times New Roman" w:eastAsia="標楷體" w:hAnsi="Times New Roman" w:hint="eastAsia"/>
          <w:szCs w:val="24"/>
        </w:rPr>
        <w:t>G</w:t>
      </w:r>
      <w:r w:rsidRPr="00203552">
        <w:rPr>
          <w:rFonts w:ascii="Times New Roman" w:eastAsia="標楷體" w:hAnsi="Times New Roman"/>
          <w:szCs w:val="24"/>
        </w:rPr>
        <w:t>SA</w:t>
      </w:r>
      <w:r w:rsidRPr="00203552">
        <w:rPr>
          <w:rFonts w:ascii="Times New Roman" w:eastAsia="標楷體" w:hAnsi="Times New Roman" w:hint="eastAsia"/>
          <w:szCs w:val="24"/>
        </w:rPr>
        <w:t>演算法的過程中更新位置時，新一代的族群超出上下限。</w:t>
      </w:r>
    </w:p>
    <w:p w14:paraId="098E0D69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p w14:paraId="29A517FD" w14:textId="77777777" w:rsidR="00203552" w:rsidRPr="00203552" w:rsidRDefault="00203552" w:rsidP="00203552">
      <w:pPr>
        <w:numPr>
          <w:ilvl w:val="0"/>
          <w:numId w:val="2"/>
        </w:numPr>
        <w:jc w:val="both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演算法流程圖</w:t>
      </w:r>
    </w:p>
    <w:p w14:paraId="3D960A25" w14:textId="77777777" w:rsidR="00203552" w:rsidRPr="00203552" w:rsidRDefault="00203552" w:rsidP="00203552">
      <w:pPr>
        <w:ind w:left="480"/>
        <w:jc w:val="center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  <w:noProof/>
        </w:rPr>
        <w:drawing>
          <wp:inline distT="0" distB="0" distL="0" distR="0" wp14:anchorId="473AFA48" wp14:editId="7F2C8EA5">
            <wp:extent cx="2235200" cy="48768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SA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7508" cy="4881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000FD" w14:textId="77777777" w:rsidR="00203552" w:rsidRPr="00203552" w:rsidRDefault="00203552" w:rsidP="00203552">
      <w:pPr>
        <w:ind w:left="480"/>
        <w:jc w:val="center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lastRenderedPageBreak/>
        <w:t>圖三</w:t>
      </w:r>
      <w:r w:rsidRPr="00203552">
        <w:rPr>
          <w:rFonts w:ascii="Times New Roman" w:eastAsia="標楷體" w:hAnsi="Times New Roman"/>
        </w:rPr>
        <w:t xml:space="preserve"> GSA</w:t>
      </w:r>
      <w:r w:rsidRPr="00203552">
        <w:rPr>
          <w:rFonts w:ascii="Times New Roman" w:eastAsia="標楷體" w:hAnsi="Times New Roman" w:hint="eastAsia"/>
        </w:rPr>
        <w:t>演算法程式流程圖</w:t>
      </w:r>
    </w:p>
    <w:p w14:paraId="4102B1B1" w14:textId="77777777" w:rsidR="00203552" w:rsidRPr="00203552" w:rsidRDefault="00203552" w:rsidP="00203552">
      <w:pPr>
        <w:ind w:left="480"/>
        <w:jc w:val="center"/>
        <w:rPr>
          <w:rFonts w:ascii="Times New Roman" w:eastAsia="標楷體" w:hAnsi="Times New Roman"/>
        </w:rPr>
      </w:pPr>
    </w:p>
    <w:p w14:paraId="1F67AD97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bookmarkStart w:id="2" w:name="_Hlk72501922"/>
      <w:r w:rsidRPr="00203552">
        <w:rPr>
          <w:rFonts w:ascii="Times New Roman" w:eastAsia="標楷體" w:hAnsi="Times New Roman" w:hint="eastAsia"/>
        </w:rPr>
        <w:t>參數設定</w:t>
      </w:r>
    </w:p>
    <w:p w14:paraId="677B4EF9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</w:p>
    <w:p w14:paraId="00918D7D" w14:textId="77777777" w:rsidR="00203552" w:rsidRPr="00203552" w:rsidRDefault="00203552" w:rsidP="00203552">
      <w:p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/>
        </w:rPr>
        <w:t xml:space="preserve">N = 50; </w:t>
      </w:r>
      <w:r w:rsidRPr="00203552">
        <w:rPr>
          <w:rFonts w:ascii="Times New Roman" w:eastAsia="標楷體" w:hAnsi="Times New Roman" w:hint="eastAsia"/>
        </w:rPr>
        <w:t>群體個數</w:t>
      </w:r>
    </w:p>
    <w:p w14:paraId="6AED9E84" w14:textId="77777777" w:rsidR="00203552" w:rsidRPr="00203552" w:rsidRDefault="00203552" w:rsidP="00203552">
      <w:p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/>
        </w:rPr>
        <w:t xml:space="preserve">iter = </w:t>
      </w:r>
      <w:r w:rsidRPr="00203552">
        <w:rPr>
          <w:rFonts w:ascii="Times New Roman" w:eastAsia="標楷體" w:hAnsi="Times New Roman" w:hint="eastAsia"/>
        </w:rPr>
        <w:t>5</w:t>
      </w:r>
      <w:r w:rsidRPr="00203552">
        <w:rPr>
          <w:rFonts w:ascii="Times New Roman" w:eastAsia="標楷體" w:hAnsi="Times New Roman"/>
        </w:rPr>
        <w:t>0</w:t>
      </w:r>
      <w:r w:rsidRPr="00203552">
        <w:rPr>
          <w:rFonts w:ascii="Times New Roman" w:eastAsia="標楷體" w:hAnsi="Times New Roman" w:hint="eastAsia"/>
        </w:rPr>
        <w:t>;</w:t>
      </w:r>
      <w:r w:rsidRPr="00203552">
        <w:rPr>
          <w:rFonts w:ascii="Times New Roman" w:eastAsia="標楷體" w:hAnsi="Times New Roman"/>
        </w:rPr>
        <w:t xml:space="preserve"> </w:t>
      </w:r>
      <w:r w:rsidRPr="00203552">
        <w:rPr>
          <w:rFonts w:ascii="Times New Roman" w:eastAsia="標楷體" w:hAnsi="Times New Roman" w:hint="eastAsia"/>
        </w:rPr>
        <w:t>遞迴次數</w:t>
      </w:r>
    </w:p>
    <w:bookmarkEnd w:id="2"/>
    <w:p w14:paraId="38E7314E" w14:textId="77777777" w:rsidR="00203552" w:rsidRPr="00203552" w:rsidRDefault="00203552" w:rsidP="00203552">
      <w:p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alpha = 20;</w:t>
      </w:r>
      <w:r w:rsidRPr="00203552">
        <w:rPr>
          <w:rFonts w:ascii="Times New Roman" w:eastAsia="標楷體" w:hAnsi="Times New Roman"/>
        </w:rPr>
        <w:t xml:space="preserve"> </w:t>
      </w:r>
      <w:r w:rsidRPr="00203552">
        <w:rPr>
          <w:rFonts w:ascii="Times New Roman" w:eastAsia="標楷體" w:hAnsi="Times New Roman" w:hint="eastAsia"/>
        </w:rPr>
        <w:t>重力常數之參數</w:t>
      </w:r>
    </w:p>
    <w:p w14:paraId="185B4C63" w14:textId="77777777" w:rsidR="00203552" w:rsidRPr="00203552" w:rsidRDefault="00203552" w:rsidP="00203552">
      <w:p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 xml:space="preserve">G0 = 100; </w:t>
      </w:r>
      <w:r w:rsidRPr="00203552">
        <w:rPr>
          <w:rFonts w:ascii="Times New Roman" w:eastAsia="標楷體" w:hAnsi="Times New Roman" w:hint="eastAsia"/>
        </w:rPr>
        <w:t>重力常數之初值</w:t>
      </w:r>
    </w:p>
    <w:p w14:paraId="01E191D4" w14:textId="45A4274A" w:rsidR="00260203" w:rsidRDefault="00260203"/>
    <w:p w14:paraId="45842158" w14:textId="3DA071EF" w:rsidR="00260203" w:rsidRDefault="00260203">
      <w:pPr>
        <w:rPr>
          <w:rFonts w:ascii="標楷體" w:eastAsia="標楷體" w:hAnsi="標楷體"/>
          <w:b/>
          <w:bCs/>
          <w:sz w:val="28"/>
          <w:szCs w:val="24"/>
        </w:rPr>
      </w:pPr>
      <w:r w:rsidRPr="00260203">
        <w:rPr>
          <w:rFonts w:ascii="標楷體" w:eastAsia="標楷體" w:hAnsi="標楷體"/>
          <w:b/>
          <w:bCs/>
          <w:sz w:val="28"/>
          <w:szCs w:val="24"/>
        </w:rPr>
        <w:t>實驗與模擬結果</w:t>
      </w:r>
    </w:p>
    <w:p w14:paraId="4F3FAF92" w14:textId="4D3BEA0E" w:rsidR="00F176A4" w:rsidRDefault="003E1716" w:rsidP="00C77F19">
      <w:pPr>
        <w:pStyle w:val="a5"/>
        <w:numPr>
          <w:ilvl w:val="0"/>
          <w:numId w:val="3"/>
        </w:numPr>
        <w:ind w:left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r</m:t>
            </m:r>
            <m:r>
              <w:rPr>
                <w:rFonts w:ascii="Cambria Math" w:hAnsi="Cambria Math"/>
              </w:rPr>
              <m:t>,θ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 0.0564</m:t>
            </m:r>
          </m:e>
        </m:d>
        <m:r>
          <w:rPr>
            <w:rFonts w:ascii="Cambria Math" w:hAnsi="Cambria Math"/>
          </w:rPr>
          <m:t>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1*</m:t>
        </m:r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t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)</m:t>
        </m:r>
      </m:oMath>
    </w:p>
    <w:bookmarkStart w:id="3" w:name="_Hlk168160911"/>
    <w:p w14:paraId="0E8EF9BA" w14:textId="431A4B72" w:rsidR="00C77F19" w:rsidRPr="00C77F19" w:rsidRDefault="003E1716" w:rsidP="00C77F19">
      <w:pPr>
        <w:pStyle w:val="a5"/>
        <w:ind w:leftChars="0" w:left="492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 xml:space="preserve">=167.941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 xml:space="preserve">=1.172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d</m:t>
              </m:r>
            </m:sub>
          </m:sSub>
          <m:r>
            <w:rPr>
              <w:rFonts w:ascii="Cambria Math" w:hAnsi="Cambria Math"/>
            </w:rPr>
            <m:t>=22.771</m:t>
          </m:r>
        </m:oMath>
      </m:oMathPara>
    </w:p>
    <w:p w14:paraId="38CB81D8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drawing>
          <wp:inline distT="0" distB="0" distL="0" distR="0" wp14:anchorId="5D750AB6" wp14:editId="02469656">
            <wp:extent cx="5326380" cy="399288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11D66" w14:textId="713F6966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1</w:t>
      </w:r>
      <w:r>
        <w:fldChar w:fldCharType="end"/>
      </w:r>
      <w:r>
        <w:rPr>
          <w:rFonts w:hint="eastAsia"/>
        </w:rPr>
        <w:t xml:space="preserve"> </w:t>
      </w:r>
      <w:r>
        <w:t>、</w:t>
      </w:r>
      <w:r w:rsidRPr="0087590E">
        <w:rPr>
          <w:rFonts w:ascii="標楷體" w:eastAsia="標楷體" w:hAnsi="標楷體"/>
        </w:rPr>
        <w:t>第一組初始值之</w:t>
      </w:r>
      <w:r w:rsidRPr="0087590E">
        <w:rPr>
          <w:rFonts w:ascii="標楷體" w:eastAsia="標楷體" w:hAnsi="標楷體" w:hint="eastAsia"/>
        </w:rPr>
        <w:t>搜尋結果</w:t>
      </w:r>
    </w:p>
    <w:p w14:paraId="0157DCE7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lastRenderedPageBreak/>
        <w:drawing>
          <wp:inline distT="0" distB="0" distL="0" distR="0" wp14:anchorId="0B3C7AAC" wp14:editId="279E317F">
            <wp:extent cx="5326380" cy="399288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42FB0" w14:textId="20E63783" w:rsidR="00C77F19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2</w:t>
      </w:r>
      <w:r>
        <w:fldChar w:fldCharType="end"/>
      </w:r>
      <w:r>
        <w:rPr>
          <w:rFonts w:hint="eastAsia"/>
        </w:rPr>
        <w:t xml:space="preserve"> </w:t>
      </w:r>
      <w:r>
        <w:t>、</w:t>
      </w:r>
      <w:r w:rsidRPr="0087590E">
        <w:rPr>
          <w:rFonts w:ascii="標楷體" w:eastAsia="標楷體" w:hAnsi="標楷體"/>
        </w:rPr>
        <w:t>第一組初始值之實際追蹤軌跡(</w:t>
      </w:r>
      <w:r w:rsidRPr="0087590E">
        <w:rPr>
          <w:rFonts w:ascii="標楷體" w:eastAsia="標楷體" w:hAnsi="標楷體" w:hint="eastAsia"/>
        </w:rPr>
        <w:t>y</w:t>
      </w:r>
      <w:r w:rsidRPr="0087590E">
        <w:rPr>
          <w:rFonts w:ascii="標楷體" w:eastAsia="標楷體" w:hAnsi="標楷體"/>
        </w:rPr>
        <w:t>)與參考值(</w:t>
      </w:r>
      <w:r w:rsidRPr="0087590E">
        <w:rPr>
          <w:rFonts w:ascii="標楷體" w:eastAsia="標楷體" w:hAnsi="標楷體" w:cs="Cambria Math"/>
        </w:rPr>
        <w:t>y</w:t>
      </w:r>
      <w:r w:rsidRPr="0087590E">
        <w:rPr>
          <w:rFonts w:ascii="Cambria Math" w:eastAsia="標楷體" w:hAnsi="Cambria Math" w:cs="Cambria Math"/>
        </w:rPr>
        <w:t>𝑑</w:t>
      </w:r>
      <w:r w:rsidRPr="0087590E">
        <w:rPr>
          <w:rFonts w:ascii="標楷體" w:eastAsia="標楷體" w:hAnsi="標楷體"/>
        </w:rPr>
        <w:t>)軌跡</w:t>
      </w:r>
    </w:p>
    <w:p w14:paraId="1E16599B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drawing>
          <wp:inline distT="0" distB="0" distL="0" distR="0" wp14:anchorId="0A84F866" wp14:editId="5FEE485A">
            <wp:extent cx="5326380" cy="399288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86267" w14:textId="16D3C6FA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3</w:t>
      </w:r>
      <w:r>
        <w:fldChar w:fldCharType="end"/>
      </w:r>
      <w:r>
        <w:t xml:space="preserve"> </w:t>
      </w:r>
      <w:r w:rsidRPr="0087590E">
        <w:rPr>
          <w:rFonts w:ascii="標楷體" w:eastAsia="標楷體" w:hAnsi="標楷體"/>
        </w:rPr>
        <w:t>第一組初始值之</w:t>
      </w:r>
      <w:r w:rsidRPr="0087590E">
        <w:rPr>
          <w:rFonts w:ascii="標楷體" w:eastAsia="標楷體" w:hAnsi="標楷體" w:hint="eastAsia"/>
        </w:rPr>
        <w:t>追蹤誤差(e)</w:t>
      </w:r>
    </w:p>
    <w:p w14:paraId="61C59A80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lastRenderedPageBreak/>
        <w:drawing>
          <wp:inline distT="0" distB="0" distL="0" distR="0" wp14:anchorId="4A272D37" wp14:editId="08081843">
            <wp:extent cx="5326380" cy="399288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7BEF6" w14:textId="43731FA6" w:rsidR="0087590E" w:rsidRPr="00C77F19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4</w:t>
      </w:r>
      <w:r>
        <w:fldChar w:fldCharType="end"/>
      </w:r>
      <w:r>
        <w:t xml:space="preserve"> </w:t>
      </w:r>
      <w:r w:rsidRPr="0087590E">
        <w:rPr>
          <w:rFonts w:ascii="標楷體" w:eastAsia="標楷體" w:hAnsi="標楷體"/>
        </w:rPr>
        <w:t>第一組初始值之</w:t>
      </w:r>
      <w:r w:rsidRPr="0087590E">
        <w:rPr>
          <w:rFonts w:ascii="標楷體" w:eastAsia="標楷體" w:hAnsi="標楷體" w:hint="eastAsia"/>
        </w:rPr>
        <w:t>力量輸入(</w:t>
      </w:r>
      <w:r w:rsidRPr="0087590E">
        <w:rPr>
          <w:rFonts w:ascii="標楷體" w:eastAsia="標楷體" w:hAnsi="標楷體"/>
        </w:rPr>
        <w:t>u)</w:t>
      </w:r>
    </w:p>
    <w:bookmarkEnd w:id="3"/>
    <w:p w14:paraId="1F94BA21" w14:textId="7FCA4B8A" w:rsidR="00C77F19" w:rsidRDefault="003E1716" w:rsidP="00C77F19">
      <w:pPr>
        <w:pStyle w:val="a5"/>
        <w:numPr>
          <w:ilvl w:val="0"/>
          <w:numId w:val="3"/>
        </w:numPr>
        <w:ind w:left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r</m:t>
            </m:r>
            <m:r>
              <w:rPr>
                <w:rFonts w:ascii="Cambria Math" w:hAnsi="Cambria Math"/>
              </w:rPr>
              <m:t>,θ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 0.1129</m:t>
            </m:r>
          </m:e>
        </m:d>
        <m:r>
          <w:rPr>
            <w:rFonts w:ascii="Cambria Math" w:hAnsi="Cambria Math"/>
          </w:rPr>
          <m:t>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2*</m:t>
        </m:r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t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)</m:t>
        </m:r>
      </m:oMath>
    </w:p>
    <w:p w14:paraId="0EC0DBCE" w14:textId="0410D346" w:rsidR="00C77F19" w:rsidRPr="0087590E" w:rsidRDefault="003E1716" w:rsidP="00C77F19">
      <w:pPr>
        <w:pStyle w:val="a5"/>
        <w:ind w:leftChars="0" w:left="492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141.607</m:t>
          </m:r>
          <m:r>
            <w:rPr>
              <w:rFonts w:ascii="Cambria Math" w:hAnsi="Cambria Math"/>
            </w:rPr>
            <m:t xml:space="preserve"> 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 xml:space="preserve">=0.576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d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1</m:t>
          </m:r>
          <m:r>
            <w:rPr>
              <w:rFonts w:ascii="Cambria Math" w:hAnsi="Cambria Math"/>
            </w:rPr>
            <m:t>7.593</m:t>
          </m:r>
        </m:oMath>
      </m:oMathPara>
    </w:p>
    <w:p w14:paraId="792C1DE4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drawing>
          <wp:inline distT="0" distB="0" distL="0" distR="0" wp14:anchorId="7A49CDF9" wp14:editId="2D944DC8">
            <wp:extent cx="5326380" cy="399288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39AEE" w14:textId="2B601C91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5</w:t>
      </w:r>
      <w:r>
        <w:fldChar w:fldCharType="end"/>
      </w:r>
      <w:r>
        <w:t xml:space="preserve"> </w:t>
      </w:r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二</w:t>
      </w:r>
      <w:r w:rsidRPr="0087590E">
        <w:rPr>
          <w:rFonts w:ascii="標楷體" w:eastAsia="標楷體" w:hAnsi="標楷體"/>
        </w:rPr>
        <w:t>組初始值之</w:t>
      </w:r>
      <w:r w:rsidRPr="0087590E">
        <w:rPr>
          <w:rFonts w:ascii="標楷體" w:eastAsia="標楷體" w:hAnsi="標楷體" w:hint="eastAsia"/>
        </w:rPr>
        <w:t>搜尋結果</w:t>
      </w:r>
    </w:p>
    <w:p w14:paraId="7D516275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lastRenderedPageBreak/>
        <w:drawing>
          <wp:inline distT="0" distB="0" distL="0" distR="0" wp14:anchorId="549F28FE" wp14:editId="051702E1">
            <wp:extent cx="5326380" cy="399288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B1106" w14:textId="1D3996E7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6</w:t>
      </w:r>
      <w:r>
        <w:fldChar w:fldCharType="end"/>
      </w:r>
      <w:r>
        <w:rPr>
          <w:rFonts w:hint="eastAsia"/>
        </w:rPr>
        <w:t xml:space="preserve"> </w:t>
      </w:r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二</w:t>
      </w:r>
      <w:r w:rsidRPr="0087590E">
        <w:rPr>
          <w:rFonts w:ascii="標楷體" w:eastAsia="標楷體" w:hAnsi="標楷體"/>
        </w:rPr>
        <w:t>組初始值之實際追蹤軌跡(</w:t>
      </w:r>
      <w:r w:rsidRPr="0087590E">
        <w:rPr>
          <w:rFonts w:ascii="標楷體" w:eastAsia="標楷體" w:hAnsi="標楷體" w:hint="eastAsia"/>
        </w:rPr>
        <w:t>y</w:t>
      </w:r>
      <w:r w:rsidRPr="0087590E">
        <w:rPr>
          <w:rFonts w:ascii="標楷體" w:eastAsia="標楷體" w:hAnsi="標楷體"/>
        </w:rPr>
        <w:t>)與參考值(</w:t>
      </w:r>
      <w:r w:rsidRPr="0087590E">
        <w:rPr>
          <w:rFonts w:ascii="標楷體" w:eastAsia="標楷體" w:hAnsi="標楷體" w:cs="Cambria Math"/>
        </w:rPr>
        <w:t>y</w:t>
      </w:r>
      <w:r w:rsidRPr="0087590E">
        <w:rPr>
          <w:rFonts w:ascii="Cambria Math" w:eastAsia="標楷體" w:hAnsi="Cambria Math" w:cs="Cambria Math"/>
        </w:rPr>
        <w:t>𝑑</w:t>
      </w:r>
      <w:r w:rsidRPr="0087590E">
        <w:rPr>
          <w:rFonts w:ascii="標楷體" w:eastAsia="標楷體" w:hAnsi="標楷體"/>
        </w:rPr>
        <w:t>)軌跡</w:t>
      </w:r>
    </w:p>
    <w:p w14:paraId="6ED47831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drawing>
          <wp:inline distT="0" distB="0" distL="0" distR="0" wp14:anchorId="1A51C5A3" wp14:editId="60578F80">
            <wp:extent cx="5326380" cy="399288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13ED9A" w14:textId="50496D48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7</w:t>
      </w:r>
      <w:r>
        <w:fldChar w:fldCharType="end"/>
      </w:r>
      <w:r>
        <w:rPr>
          <w:rFonts w:hint="eastAsia"/>
        </w:rPr>
        <w:t xml:space="preserve"> </w:t>
      </w:r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二</w:t>
      </w:r>
      <w:r w:rsidRPr="0087590E">
        <w:rPr>
          <w:rFonts w:ascii="標楷體" w:eastAsia="標楷體" w:hAnsi="標楷體"/>
        </w:rPr>
        <w:t>組初始值之</w:t>
      </w:r>
      <w:r w:rsidRPr="0087590E">
        <w:rPr>
          <w:rFonts w:ascii="標楷體" w:eastAsia="標楷體" w:hAnsi="標楷體" w:hint="eastAsia"/>
        </w:rPr>
        <w:t>追蹤誤差(e)</w:t>
      </w:r>
    </w:p>
    <w:p w14:paraId="51918D05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lastRenderedPageBreak/>
        <w:drawing>
          <wp:inline distT="0" distB="0" distL="0" distR="0" wp14:anchorId="5AEE85F6" wp14:editId="2020DB14">
            <wp:extent cx="5326380" cy="399288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5C853" w14:textId="6F1E911D" w:rsidR="0087590E" w:rsidRPr="00C77F19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8</w:t>
      </w:r>
      <w:r>
        <w:fldChar w:fldCharType="end"/>
      </w:r>
      <w:r>
        <w:rPr>
          <w:rFonts w:hint="eastAsia"/>
        </w:rPr>
        <w:t xml:space="preserve"> </w:t>
      </w:r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二</w:t>
      </w:r>
      <w:r w:rsidRPr="0087590E">
        <w:rPr>
          <w:rFonts w:ascii="標楷體" w:eastAsia="標楷體" w:hAnsi="標楷體"/>
        </w:rPr>
        <w:t>組初始值之</w:t>
      </w:r>
      <w:r w:rsidRPr="0087590E">
        <w:rPr>
          <w:rFonts w:ascii="標楷體" w:eastAsia="標楷體" w:hAnsi="標楷體" w:hint="eastAsia"/>
        </w:rPr>
        <w:t>力量輸入(</w:t>
      </w:r>
      <w:r w:rsidRPr="0087590E">
        <w:rPr>
          <w:rFonts w:ascii="標楷體" w:eastAsia="標楷體" w:hAnsi="標楷體"/>
        </w:rPr>
        <w:t>u)</w:t>
      </w:r>
    </w:p>
    <w:p w14:paraId="73AA12BE" w14:textId="00B8D123" w:rsidR="00C77F19" w:rsidRDefault="003E1716" w:rsidP="00C77F19">
      <w:pPr>
        <w:pStyle w:val="a5"/>
        <w:numPr>
          <w:ilvl w:val="0"/>
          <w:numId w:val="3"/>
        </w:numPr>
        <w:ind w:left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r</m:t>
            </m:r>
            <m:r>
              <w:rPr>
                <w:rFonts w:ascii="Cambria Math" w:hAnsi="Cambria Math"/>
              </w:rPr>
              <m:t>,θ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, 0.1698</m:t>
            </m:r>
          </m:e>
        </m:d>
        <m:r>
          <w:rPr>
            <w:rFonts w:ascii="Cambria Math" w:hAnsi="Cambria Math"/>
          </w:rPr>
          <m:t>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3*</m:t>
        </m:r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t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)</m:t>
        </m:r>
      </m:oMath>
    </w:p>
    <w:p w14:paraId="75A5A76F" w14:textId="7ACB0512" w:rsidR="00C77F19" w:rsidRPr="00C77F19" w:rsidRDefault="003E1716" w:rsidP="00C77F19">
      <w:pPr>
        <w:pStyle w:val="a5"/>
        <w:ind w:leftChars="0" w:left="492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149.373</m:t>
          </m:r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=0.0</m:t>
          </m:r>
          <m:r>
            <w:rPr>
              <w:rFonts w:ascii="Cambria Math" w:hAnsi="Cambria Math" w:hint="eastAsia"/>
            </w:rPr>
            <m:t>60</m:t>
          </m:r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d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13.712</m:t>
          </m:r>
        </m:oMath>
      </m:oMathPara>
    </w:p>
    <w:p w14:paraId="6D92DF6C" w14:textId="77777777" w:rsidR="0087590E" w:rsidRDefault="0087590E" w:rsidP="0087590E">
      <w:pPr>
        <w:keepNext/>
        <w:jc w:val="center"/>
      </w:pPr>
      <w:r w:rsidRPr="0087590E">
        <w:rPr>
          <w:rFonts w:ascii="標楷體" w:eastAsia="標楷體" w:hAnsi="標楷體" w:hint="eastAsia"/>
          <w:b/>
          <w:bCs/>
          <w:noProof/>
          <w:sz w:val="28"/>
          <w:szCs w:val="24"/>
        </w:rPr>
        <w:drawing>
          <wp:inline distT="0" distB="0" distL="0" distR="0" wp14:anchorId="25DA33FC" wp14:editId="1CF36D1C">
            <wp:extent cx="5326380" cy="399288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21F68" w14:textId="548787AC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9</w:t>
      </w:r>
      <w:r>
        <w:fldChar w:fldCharType="end"/>
      </w:r>
      <w:r>
        <w:rPr>
          <w:rFonts w:hint="eastAsia"/>
        </w:rPr>
        <w:t xml:space="preserve"> </w:t>
      </w:r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三</w:t>
      </w:r>
      <w:r w:rsidRPr="0087590E">
        <w:rPr>
          <w:rFonts w:ascii="標楷體" w:eastAsia="標楷體" w:hAnsi="標楷體"/>
        </w:rPr>
        <w:t>組初始值之</w:t>
      </w:r>
      <w:r w:rsidRPr="0087590E">
        <w:rPr>
          <w:rFonts w:ascii="標楷體" w:eastAsia="標楷體" w:hAnsi="標楷體" w:hint="eastAsia"/>
        </w:rPr>
        <w:t>搜尋結果</w:t>
      </w:r>
    </w:p>
    <w:p w14:paraId="0FF0CCD1" w14:textId="77777777" w:rsidR="0087590E" w:rsidRDefault="0087590E" w:rsidP="0087590E">
      <w:pPr>
        <w:keepNext/>
        <w:jc w:val="center"/>
      </w:pPr>
      <w:r w:rsidRPr="0087590E">
        <w:rPr>
          <w:rFonts w:ascii="標楷體" w:eastAsia="標楷體" w:hAnsi="標楷體" w:hint="eastAsia"/>
          <w:b/>
          <w:bCs/>
          <w:noProof/>
          <w:sz w:val="28"/>
          <w:szCs w:val="24"/>
        </w:rPr>
        <w:lastRenderedPageBreak/>
        <w:drawing>
          <wp:inline distT="0" distB="0" distL="0" distR="0" wp14:anchorId="1C77A69C" wp14:editId="69F7447E">
            <wp:extent cx="5326380" cy="399288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EE2334" w14:textId="5506E06C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10</w:t>
      </w:r>
      <w:r>
        <w:fldChar w:fldCharType="end"/>
      </w:r>
      <w:r w:rsidR="00265764">
        <w:rPr>
          <w:rFonts w:hint="eastAsia"/>
        </w:rPr>
        <w:t xml:space="preserve"> </w:t>
      </w:r>
      <w:r w:rsidR="00265764" w:rsidRPr="0087590E">
        <w:rPr>
          <w:rFonts w:ascii="標楷體" w:eastAsia="標楷體" w:hAnsi="標楷體"/>
        </w:rPr>
        <w:t>第</w:t>
      </w:r>
      <w:r w:rsidR="00265764">
        <w:rPr>
          <w:rFonts w:ascii="標楷體" w:eastAsia="標楷體" w:hAnsi="標楷體" w:hint="eastAsia"/>
        </w:rPr>
        <w:t>三</w:t>
      </w:r>
      <w:r w:rsidR="00265764" w:rsidRPr="0087590E">
        <w:rPr>
          <w:rFonts w:ascii="標楷體" w:eastAsia="標楷體" w:hAnsi="標楷體"/>
        </w:rPr>
        <w:t>組初始值之實際追蹤軌跡(</w:t>
      </w:r>
      <w:r w:rsidR="00265764" w:rsidRPr="0087590E">
        <w:rPr>
          <w:rFonts w:ascii="標楷體" w:eastAsia="標楷體" w:hAnsi="標楷體" w:hint="eastAsia"/>
        </w:rPr>
        <w:t>y</w:t>
      </w:r>
      <w:r w:rsidR="00265764" w:rsidRPr="0087590E">
        <w:rPr>
          <w:rFonts w:ascii="標楷體" w:eastAsia="標楷體" w:hAnsi="標楷體"/>
        </w:rPr>
        <w:t>)與參考值(</w:t>
      </w:r>
      <w:r w:rsidR="00265764" w:rsidRPr="0087590E">
        <w:rPr>
          <w:rFonts w:ascii="標楷體" w:eastAsia="標楷體" w:hAnsi="標楷體" w:cs="Cambria Math"/>
        </w:rPr>
        <w:t>y</w:t>
      </w:r>
      <w:r w:rsidR="00265764" w:rsidRPr="0087590E">
        <w:rPr>
          <w:rFonts w:ascii="Cambria Math" w:eastAsia="標楷體" w:hAnsi="Cambria Math" w:cs="Cambria Math"/>
        </w:rPr>
        <w:t>𝑑</w:t>
      </w:r>
      <w:r w:rsidR="00265764" w:rsidRPr="0087590E">
        <w:rPr>
          <w:rFonts w:ascii="標楷體" w:eastAsia="標楷體" w:hAnsi="標楷體"/>
        </w:rPr>
        <w:t>)軌跡</w:t>
      </w:r>
    </w:p>
    <w:p w14:paraId="514E3A14" w14:textId="77777777" w:rsidR="00265764" w:rsidRDefault="0087590E" w:rsidP="00265764">
      <w:pPr>
        <w:keepNext/>
        <w:jc w:val="center"/>
      </w:pPr>
      <w:r w:rsidRPr="0087590E">
        <w:rPr>
          <w:rFonts w:ascii="標楷體" w:eastAsia="標楷體" w:hAnsi="標楷體" w:hint="eastAsia"/>
          <w:b/>
          <w:bCs/>
          <w:noProof/>
          <w:sz w:val="28"/>
          <w:szCs w:val="24"/>
        </w:rPr>
        <w:drawing>
          <wp:inline distT="0" distB="0" distL="0" distR="0" wp14:anchorId="73A5D272" wp14:editId="110523BD">
            <wp:extent cx="5326380" cy="399288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16ECC1" w14:textId="7E41BE34" w:rsidR="00265764" w:rsidRDefault="00265764" w:rsidP="00265764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</w:t>
      </w:r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三</w:t>
      </w:r>
      <w:r w:rsidRPr="0087590E">
        <w:rPr>
          <w:rFonts w:ascii="標楷體" w:eastAsia="標楷體" w:hAnsi="標楷體"/>
        </w:rPr>
        <w:t>組初始值之</w:t>
      </w:r>
      <w:r w:rsidRPr="0087590E">
        <w:rPr>
          <w:rFonts w:ascii="標楷體" w:eastAsia="標楷體" w:hAnsi="標楷體" w:hint="eastAsia"/>
        </w:rPr>
        <w:t>追蹤誤差(e)</w:t>
      </w:r>
    </w:p>
    <w:p w14:paraId="044B776D" w14:textId="77777777" w:rsidR="00265764" w:rsidRDefault="0087590E" w:rsidP="00265764">
      <w:pPr>
        <w:keepNext/>
        <w:jc w:val="center"/>
      </w:pPr>
      <w:r w:rsidRPr="0087590E">
        <w:rPr>
          <w:rFonts w:ascii="標楷體" w:eastAsia="標楷體" w:hAnsi="標楷體" w:hint="eastAsia"/>
          <w:b/>
          <w:bCs/>
          <w:noProof/>
          <w:sz w:val="28"/>
          <w:szCs w:val="24"/>
        </w:rPr>
        <w:lastRenderedPageBreak/>
        <w:drawing>
          <wp:inline distT="0" distB="0" distL="0" distR="0" wp14:anchorId="3A615C19" wp14:editId="31BA4F59">
            <wp:extent cx="5326380" cy="399288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D1ACE" w14:textId="53491CD7" w:rsidR="00C77F19" w:rsidRDefault="00265764" w:rsidP="00265764">
      <w:pPr>
        <w:pStyle w:val="a6"/>
        <w:jc w:val="center"/>
        <w:rPr>
          <w:rFonts w:ascii="標楷體" w:eastAsia="標楷體" w:hAnsi="標楷體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 w:rsidR="00665ACA">
        <w:rPr>
          <w:rFonts w:hint="eastAsia"/>
        </w:rPr>
        <w:t xml:space="preserve"> </w:t>
      </w:r>
      <w:r w:rsidR="00665ACA" w:rsidRPr="0087590E">
        <w:rPr>
          <w:rFonts w:ascii="標楷體" w:eastAsia="標楷體" w:hAnsi="標楷體"/>
        </w:rPr>
        <w:t>第</w:t>
      </w:r>
      <w:r w:rsidR="00665ACA">
        <w:rPr>
          <w:rFonts w:ascii="標楷體" w:eastAsia="標楷體" w:hAnsi="標楷體" w:hint="eastAsia"/>
        </w:rPr>
        <w:t>三</w:t>
      </w:r>
      <w:r w:rsidR="00665ACA" w:rsidRPr="0087590E">
        <w:rPr>
          <w:rFonts w:ascii="標楷體" w:eastAsia="標楷體" w:hAnsi="標楷體"/>
        </w:rPr>
        <w:t>組初始值之</w:t>
      </w:r>
      <w:r w:rsidR="00665ACA" w:rsidRPr="0087590E">
        <w:rPr>
          <w:rFonts w:ascii="標楷體" w:eastAsia="標楷體" w:hAnsi="標楷體" w:hint="eastAsia"/>
        </w:rPr>
        <w:t>力量輸入(</w:t>
      </w:r>
      <w:r w:rsidR="00665ACA" w:rsidRPr="0087590E">
        <w:rPr>
          <w:rFonts w:ascii="標楷體" w:eastAsia="標楷體" w:hAnsi="標楷體"/>
        </w:rPr>
        <w:t>u)</w:t>
      </w:r>
    </w:p>
    <w:p w14:paraId="36E4473D" w14:textId="4C6E2453" w:rsidR="009D755A" w:rsidRDefault="009D755A" w:rsidP="009D755A"/>
    <w:p w14:paraId="38745A8C" w14:textId="4F4D3703" w:rsidR="009D755A" w:rsidRDefault="009D755A" w:rsidP="009D755A">
      <w:r>
        <w:t>Q3. Please explain why the fitness function, all the parameters and settings that are chosen.</w:t>
      </w:r>
    </w:p>
    <w:p w14:paraId="60443CB0" w14:textId="62F1FD0A" w:rsidR="003E1716" w:rsidRDefault="007D2DBC" w:rsidP="003E1716">
      <w:pPr>
        <w:ind w:firstLine="480"/>
        <w:rPr>
          <w:rFonts w:ascii="標楷體" w:eastAsia="標楷體" w:hAnsi="標楷體" w:hint="eastAsia"/>
        </w:rPr>
      </w:pPr>
      <w:r w:rsidRPr="007D2DBC">
        <w:rPr>
          <w:rFonts w:ascii="標楷體" w:eastAsia="標楷體" w:hAnsi="標楷體"/>
        </w:rPr>
        <w:t>由於智慧型控制需要定義適應值函數</w:t>
      </w:r>
      <w:r w:rsidRPr="007D2DBC">
        <w:rPr>
          <w:rFonts w:ascii="Times New Roman" w:eastAsia="標楷體" w:hAnsi="Times New Roman" w:cs="Times New Roman"/>
        </w:rPr>
        <w:t>(fitness function)</w:t>
      </w:r>
      <w:r w:rsidRPr="007D2DBC">
        <w:rPr>
          <w:rFonts w:ascii="標楷體" w:eastAsia="標楷體" w:hAnsi="標楷體"/>
        </w:rPr>
        <w:t>，藉此作為評判標準來學習最佳解</w:t>
      </w:r>
      <w:r>
        <w:rPr>
          <w:rFonts w:ascii="標楷體" w:eastAsia="標楷體" w:hAnsi="標楷體" w:hint="eastAsia"/>
        </w:rPr>
        <w:t>，</w:t>
      </w:r>
      <w:r w:rsidR="003E1716">
        <w:rPr>
          <w:rFonts w:ascii="標楷體" w:eastAsia="標楷體" w:hAnsi="標楷體" w:hint="eastAsia"/>
        </w:rPr>
        <w:t>將</w:t>
      </w:r>
      <w:r w:rsidR="003E1716">
        <w:rPr>
          <w:rFonts w:ascii="標楷體" w:eastAsia="標楷體" w:hAnsi="標楷體"/>
        </w:rPr>
        <w:t>GSA</w:t>
      </w:r>
      <w:r w:rsidR="003E1716">
        <w:rPr>
          <w:rFonts w:ascii="標楷體" w:eastAsia="標楷體" w:hAnsi="標楷體" w:hint="eastAsia"/>
        </w:rPr>
        <w:t>搜尋</w:t>
      </w:r>
      <w:r w:rsidR="003E1716">
        <w:rPr>
          <w:rFonts w:ascii="標楷體" w:eastAsia="標楷體" w:hAnsi="標楷體" w:hint="eastAsia"/>
        </w:rPr>
        <w:t>出</w:t>
      </w:r>
      <w:r w:rsidR="003E1716">
        <w:rPr>
          <w:rFonts w:ascii="標楷體" w:eastAsia="標楷體" w:hAnsi="標楷體" w:hint="eastAsia"/>
        </w:rPr>
        <w:t>的</w:t>
      </w:r>
      <w:r w:rsidR="003E1716">
        <w:rPr>
          <w:rFonts w:ascii="標楷體" w:eastAsia="標楷體" w:hAnsi="標楷體" w:hint="eastAsia"/>
        </w:rPr>
        <w:t>K</w:t>
      </w:r>
      <w:r w:rsidR="003E1716">
        <w:rPr>
          <w:rFonts w:ascii="標楷體" w:eastAsia="標楷體" w:hAnsi="標楷體"/>
        </w:rPr>
        <w:t>p</w:t>
      </w:r>
      <w:r w:rsidR="003E1716">
        <w:rPr>
          <w:rFonts w:ascii="標楷體" w:eastAsia="標楷體" w:hAnsi="標楷體" w:hint="eastAsia"/>
        </w:rPr>
        <w:t>、K</w:t>
      </w:r>
      <w:r w:rsidR="003E1716">
        <w:rPr>
          <w:rFonts w:ascii="標楷體" w:eastAsia="標楷體" w:hAnsi="標楷體"/>
        </w:rPr>
        <w:t>d</w:t>
      </w:r>
      <w:r w:rsidR="003E1716">
        <w:rPr>
          <w:rFonts w:ascii="標楷體" w:eastAsia="標楷體" w:hAnsi="標楷體" w:hint="eastAsia"/>
        </w:rPr>
        <w:t>、K</w:t>
      </w:r>
      <w:r w:rsidR="003E1716">
        <w:rPr>
          <w:rFonts w:ascii="標楷體" w:eastAsia="標楷體" w:hAnsi="標楷體"/>
        </w:rPr>
        <w:t>dd</w:t>
      </w:r>
      <w:r w:rsidR="003E1716">
        <w:rPr>
          <w:rFonts w:ascii="標楷體" w:eastAsia="標楷體" w:hAnsi="標楷體" w:hint="eastAsia"/>
        </w:rPr>
        <w:t>代入控制器中，並將輸出的</w:t>
      </w:r>
      <w:r w:rsidR="003E1716">
        <w:rPr>
          <w:rFonts w:ascii="標楷體" w:eastAsia="標楷體" w:hAnsi="標楷體" w:hint="eastAsia"/>
        </w:rPr>
        <w:t>位置</w:t>
      </w:r>
      <w:r w:rsidR="003E1716">
        <w:rPr>
          <w:rFonts w:ascii="標楷體" w:eastAsia="標楷體" w:hAnsi="標楷體" w:hint="eastAsia"/>
        </w:rPr>
        <w:t>與理想的位置求誤差</w:t>
      </w:r>
      <w:r w:rsidR="003E1716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本次平衡系統的依據是以位置誤差</w:t>
      </w:r>
      <w:r w:rsidR="00B4262C">
        <w:rPr>
          <w:rFonts w:ascii="標楷體" w:eastAsia="標楷體" w:hAnsi="標楷體" w:hint="eastAsia"/>
        </w:rPr>
        <w:t>取</w:t>
      </w:r>
      <w:r w:rsidR="00B4262C">
        <w:rPr>
          <w:rFonts w:ascii="標楷體" w:eastAsia="標楷體" w:hAnsi="標楷體"/>
        </w:rPr>
        <w:t>RMSE</w:t>
      </w:r>
      <w:r w:rsidR="00B4262C">
        <w:rPr>
          <w:rFonts w:ascii="標楷體" w:eastAsia="標楷體" w:hAnsi="標楷體" w:hint="eastAsia"/>
        </w:rPr>
        <w:t>後再加1的導數，因此所求的f</w:t>
      </w:r>
      <w:r w:rsidR="00B4262C">
        <w:rPr>
          <w:rFonts w:ascii="標楷體" w:eastAsia="標楷體" w:hAnsi="標楷體"/>
        </w:rPr>
        <w:t>itness</w:t>
      </w:r>
      <w:r w:rsidR="00B4262C">
        <w:rPr>
          <w:rFonts w:ascii="標楷體" w:eastAsia="標楷體" w:hAnsi="標楷體" w:hint="eastAsia"/>
        </w:rPr>
        <w:t>越大平衡結果應該越好</w:t>
      </w:r>
      <w:r w:rsidR="003E1716">
        <w:rPr>
          <w:rFonts w:ascii="標楷體" w:eastAsia="標楷體" w:hAnsi="標楷體" w:hint="eastAsia"/>
        </w:rPr>
        <w:t>，代表輸出的位置與理想的值非常接近。</w:t>
      </w:r>
    </w:p>
    <w:p w14:paraId="3008BB25" w14:textId="77777777" w:rsidR="003E1716" w:rsidRDefault="003E1716">
      <w:pPr>
        <w:widowControl/>
        <w:rPr>
          <w:rFonts w:ascii="標楷體" w:eastAsia="標楷體" w:hAnsi="標楷體"/>
        </w:rPr>
      </w:pPr>
      <w:r>
        <w:rPr>
          <w:rFonts w:ascii="標楷體" w:eastAsia="標楷體" w:hAnsi="標楷體"/>
        </w:rPr>
        <w:br w:type="page"/>
      </w:r>
    </w:p>
    <w:p w14:paraId="456F6B21" w14:textId="77777777" w:rsidR="009D755A" w:rsidRPr="007D2DBC" w:rsidRDefault="009D755A" w:rsidP="009D755A">
      <w:pPr>
        <w:rPr>
          <w:rFonts w:ascii="標楷體" w:eastAsia="標楷體" w:hAnsi="標楷體"/>
        </w:rPr>
      </w:pPr>
    </w:p>
    <w:p w14:paraId="37C8B9AE" w14:textId="77777777" w:rsidR="00680FE9" w:rsidRDefault="00680FE9" w:rsidP="009D755A">
      <w:pPr>
        <w:rPr>
          <w:rFonts w:hint="eastAsia"/>
        </w:rPr>
      </w:pPr>
    </w:p>
    <w:p w14:paraId="07DBB125" w14:textId="66161435" w:rsidR="009D755A" w:rsidRPr="00680FE9" w:rsidRDefault="009D755A" w:rsidP="009D755A">
      <w:pPr>
        <w:jc w:val="center"/>
        <w:rPr>
          <w:b/>
          <w:bCs/>
          <w:sz w:val="28"/>
          <w:szCs w:val="24"/>
        </w:rPr>
      </w:pPr>
      <w:r w:rsidRPr="00680FE9">
        <w:rPr>
          <w:rFonts w:hint="eastAsia"/>
          <w:b/>
          <w:bCs/>
          <w:sz w:val="28"/>
          <w:szCs w:val="24"/>
        </w:rPr>
        <w:t>M</w:t>
      </w:r>
      <w:r w:rsidRPr="00680FE9">
        <w:rPr>
          <w:b/>
          <w:bCs/>
          <w:sz w:val="28"/>
          <w:szCs w:val="24"/>
        </w:rPr>
        <w:t>atlab Code</w:t>
      </w:r>
    </w:p>
    <w:p w14:paraId="78123454" w14:textId="25541AC7" w:rsidR="00E94B1D" w:rsidRDefault="00E94B1D" w:rsidP="00E94B1D">
      <w:pPr>
        <w:rPr>
          <w:b/>
          <w:bCs/>
          <w:sz w:val="28"/>
          <w:szCs w:val="24"/>
        </w:rPr>
      </w:pPr>
      <w:r w:rsidRPr="00E94B1D">
        <w:rPr>
          <w:b/>
          <w:bCs/>
          <w:sz w:val="28"/>
          <w:szCs w:val="24"/>
        </w:rPr>
        <w:t>main.m</w:t>
      </w:r>
    </w:p>
    <w:p w14:paraId="296BE90C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clear;clc;close 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all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;</w:t>
      </w:r>
    </w:p>
    <w:p w14:paraId="2BD830C0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format 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long e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;</w:t>
      </w:r>
    </w:p>
    <w:p w14:paraId="1FD302DA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>dt = 0.001;</w:t>
      </w:r>
    </w:p>
    <w:p w14:paraId="7D213B82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>t = linspace(0, 10, 10/dt) ;</w:t>
      </w:r>
    </w:p>
    <w:p w14:paraId="7EF4F404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</w:p>
    <w:p w14:paraId="16423F28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>fid1 = fopen(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problem1.txt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,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w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067DA532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>fid3 = fopen(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problem3.txt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,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w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1D372377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>fid4 = fopen(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problem4.txt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,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w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67585DD3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A = 1:1</w:t>
      </w:r>
    </w:p>
    <w:p w14:paraId="44146070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tic</w:t>
      </w:r>
    </w:p>
    <w:p w14:paraId="5CC47B08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可調參數</w:t>
      </w:r>
    </w:p>
    <w:p w14:paraId="78B0D3A5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 index_F=12; %testbench  function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編號</w:t>
      </w:r>
    </w:p>
    <w:p w14:paraId="32B456CE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max_iter=500; 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迭代次數</w:t>
      </w:r>
    </w:p>
    <w:p w14:paraId="4B72EC09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run = 1;</w:t>
      </w:r>
    </w:p>
    <w:p w14:paraId="12D5EEE3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N=50;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agent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數量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 xml:space="preserve"> </w:t>
      </w:r>
    </w:p>
    <w:p w14:paraId="343A373C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min_flag=0; 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 1: minimization, 0: maximization</w:t>
      </w:r>
    </w:p>
    <w:p w14:paraId="3865B830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</w:t>
      </w:r>
    </w:p>
    <w:p w14:paraId="3157D68A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 alpha = 20;G0 = 100;%p41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重力公式參數</w:t>
      </w:r>
    </w:p>
    <w:p w14:paraId="11CE4274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final_per = 2;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最後一次迭代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agent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參與的比例</w:t>
      </w:r>
    </w:p>
    <w:p w14:paraId="30D81935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 best = [];</w:t>
      </w:r>
    </w:p>
    <w:p w14:paraId="6D4BE184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</w:t>
      </w:r>
      <w:r w:rsidRPr="00E94B1D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runn = 1:run</w:t>
      </w:r>
    </w:p>
    <w:p w14:paraId="131767F0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   [last_fitness(runn,:),Fbest,Lbest,BestData(runn,:),MeanData(runn,:),MedianData(runn,:)]=GSA_1(N,max_iter,min_flag,final_per);</w:t>
      </w:r>
    </w:p>
    <w:p w14:paraId="03FB13B8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</w:t>
      </w:r>
      <w:r w:rsidRPr="00E94B1D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52302FCB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toc</w:t>
      </w:r>
    </w:p>
    <w:p w14:paraId="1DA65032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time = toc;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存在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problem 2</w:t>
      </w:r>
    </w:p>
    <w:p w14:paraId="105F52A7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last_fitness = mean(last_fitness,1);</w:t>
      </w:r>
    </w:p>
    <w:p w14:paraId="33F284E5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將資料存入檔案中</w:t>
      </w:r>
    </w:p>
    <w:p w14:paraId="79E10FD1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</w:t>
      </w:r>
      <w:r w:rsidRPr="00E94B1D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problem 1</w:t>
      </w:r>
    </w:p>
    <w:p w14:paraId="4A28C1D5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</w:p>
    <w:p w14:paraId="18A0DA6E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p1 = BestData(1,:);</w:t>
      </w:r>
    </w:p>
    <w:p w14:paraId="6DE85D77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figure();</w:t>
      </w:r>
    </w:p>
    <w:p w14:paraId="06567E38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plot(1:1:max_iter,p1);</w:t>
      </w:r>
    </w:p>
    <w:p w14:paraId="3F34D1AE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title([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A = 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,num2str(A),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-searching results ,iteration =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,num2str(max_iter)]);</w:t>
      </w:r>
    </w:p>
    <w:p w14:paraId="685CE7E9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</w:t>
      </w:r>
      <w:r w:rsidRPr="00E94B1D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kk = 1:max_iter</w:t>
      </w:r>
    </w:p>
    <w:p w14:paraId="4F39BE78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    fprintf(fid1,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%f\t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,p1(kk));</w:t>
      </w:r>
    </w:p>
    <w:p w14:paraId="754CDFDA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</w:t>
      </w:r>
      <w:r w:rsidRPr="00E94B1D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21349B5E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lastRenderedPageBreak/>
        <w:t xml:space="preserve">     </w:t>
      </w:r>
    </w:p>
    <w:p w14:paraId="7A3931A6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fprintf(fid1,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\r\n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7F329899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fprintf(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"K: "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531529FB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E94B1D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i=1:3</w:t>
      </w:r>
    </w:p>
    <w:p w14:paraId="6DF85A86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    fprintf(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"%f  "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, Lbest(i));</w:t>
      </w:r>
    </w:p>
    <w:p w14:paraId="6BB5A670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E94B1D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32BEF5EC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[fitness, y, u, err] = ballbeam(Lbest, A);</w:t>
      </w:r>
    </w:p>
    <w:p w14:paraId="62ED337A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</w:p>
    <w:p w14:paraId="40DCB9DE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t = 0:0.001:10;</w:t>
      </w:r>
    </w:p>
    <w:p w14:paraId="6ED35EB9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figure();</w:t>
      </w:r>
    </w:p>
    <w:p w14:paraId="3DE5E0AF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plot(t, y, 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r-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, t, A*cos(t*pi/5), 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b--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36E96E9E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title(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實際追蹤軌跡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34458375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legend(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y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,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yd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69D0F419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</w:p>
    <w:p w14:paraId="10313FB2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figure();</w:t>
      </w:r>
    </w:p>
    <w:p w14:paraId="50C92006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plot(t, err, 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r-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4EDE5707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title(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追蹤誤差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42BD8102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legend(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e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7B0AFEEB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</w:p>
    <w:p w14:paraId="6FE26B5D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tspan = 0.001:0.001:10;</w:t>
      </w:r>
    </w:p>
    <w:p w14:paraId="5C3DC180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figure();</w:t>
      </w:r>
    </w:p>
    <w:p w14:paraId="483528EF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plot(tspan, u);</w:t>
      </w:r>
    </w:p>
    <w:p w14:paraId="3A704612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title(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u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003CF3F0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 xml:space="preserve">    legend(</w:t>
      </w:r>
      <w:r w:rsidRPr="00E94B1D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u'</w:t>
      </w:r>
      <w:r w:rsidRPr="00E94B1D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3D66F808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32462D71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</w:p>
    <w:p w14:paraId="494A0471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>fclose(fid1);</w:t>
      </w:r>
    </w:p>
    <w:p w14:paraId="37994C53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>fclose(fid3);</w:t>
      </w:r>
    </w:p>
    <w:p w14:paraId="0F11EDDD" w14:textId="77777777" w:rsidR="00E94B1D" w:rsidRPr="00E94B1D" w:rsidRDefault="00E94B1D" w:rsidP="00E94B1D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E94B1D">
        <w:rPr>
          <w:rFonts w:ascii="Consolas" w:eastAsia="新細明體" w:hAnsi="Consolas" w:cs="新細明體"/>
          <w:kern w:val="0"/>
          <w:sz w:val="20"/>
          <w:szCs w:val="20"/>
        </w:rPr>
        <w:t>fclose(fid4);</w:t>
      </w:r>
    </w:p>
    <w:p w14:paraId="26940795" w14:textId="77777777" w:rsidR="00E94B1D" w:rsidRPr="00E94B1D" w:rsidRDefault="00E94B1D" w:rsidP="00E94B1D">
      <w:pPr>
        <w:rPr>
          <w:b/>
          <w:bCs/>
          <w:sz w:val="28"/>
          <w:szCs w:val="24"/>
        </w:rPr>
      </w:pPr>
    </w:p>
    <w:p w14:paraId="1851CD59" w14:textId="24AF19F4" w:rsidR="001D23AF" w:rsidRPr="001D23AF" w:rsidRDefault="001D23AF" w:rsidP="001D23AF">
      <w:pPr>
        <w:rPr>
          <w:rFonts w:hint="eastAsia"/>
          <w:b/>
          <w:bCs/>
          <w:sz w:val="28"/>
          <w:szCs w:val="24"/>
        </w:rPr>
      </w:pPr>
      <w:r w:rsidRPr="001D23AF">
        <w:rPr>
          <w:b/>
          <w:bCs/>
          <w:sz w:val="28"/>
          <w:szCs w:val="24"/>
        </w:rPr>
        <w:t>ballbeam.m</w:t>
      </w:r>
    </w:p>
    <w:p w14:paraId="3E3B70B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unction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[fitness, y, u, err] = ballbeam(X, A)</w:t>
      </w:r>
    </w:p>
    <w:p w14:paraId="09611E11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kp = X(1); kd = X(2); kdd = X(3);</w:t>
      </w:r>
    </w:p>
    <w:p w14:paraId="6DCB1B0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B = 0.7; G = 9.81; dt = 0.001; t = 10;</w:t>
      </w:r>
    </w:p>
    <w:p w14:paraId="23D81BB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</w:p>
    <w:p w14:paraId="34ABAB8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A==1</w:t>
      </w:r>
    </w:p>
    <w:p w14:paraId="38DFF31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init_condition = 0.0564;</w:t>
      </w:r>
    </w:p>
    <w:p w14:paraId="027CC6A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else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A==2</w:t>
      </w:r>
    </w:p>
    <w:p w14:paraId="07DD57E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init_condition = 0.1129;</w:t>
      </w:r>
    </w:p>
    <w:p w14:paraId="5181CF9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else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A==3</w:t>
      </w:r>
    </w:p>
    <w:p w14:paraId="7C06F904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init_condition = 0.1698;</w:t>
      </w:r>
    </w:p>
    <w:p w14:paraId="328BFF7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3FD38EF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lastRenderedPageBreak/>
        <w:t xml:space="preserve">    </w:t>
      </w:r>
    </w:p>
    <w:p w14:paraId="32201EFA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fitness = 0;</w:t>
      </w:r>
    </w:p>
    <w:p w14:paraId="15512BB9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yd = zeros(t/dt + 1);</w:t>
      </w:r>
    </w:p>
    <w:p w14:paraId="660715F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n = 0;</w:t>
      </w:r>
    </w:p>
    <w:p w14:paraId="38E1D887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i = 0:dt:t</w:t>
      </w:r>
    </w:p>
    <w:p w14:paraId="4B3C974C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n = n + 1;</w:t>
      </w:r>
    </w:p>
    <w:p w14:paraId="6E8519C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yd(n) = A*cos(pi*i/5);</w:t>
      </w:r>
    </w:p>
    <w:p w14:paraId="033B832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1D221834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x4 = 0;</w:t>
      </w:r>
    </w:p>
    <w:p w14:paraId="4007318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x3 = init_condition;</w:t>
      </w:r>
    </w:p>
    <w:p w14:paraId="6F02C53A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x2 = 0;</w:t>
      </w:r>
    </w:p>
    <w:p w14:paraId="5855381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y = zeros(t/dt+1, 1);</w:t>
      </w:r>
    </w:p>
    <w:p w14:paraId="58555AC3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err = zeros(t/dt+1, 1);</w:t>
      </w:r>
    </w:p>
    <w:p w14:paraId="5D87E293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u = zeros(t/dt, 1);</w:t>
      </w:r>
    </w:p>
    <w:p w14:paraId="410C0548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y(1) = A;</w:t>
      </w:r>
    </w:p>
    <w:p w14:paraId="053379D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e0 = 0;</w:t>
      </w:r>
    </w:p>
    <w:p w14:paraId="22D703E8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de0 = 0;</w:t>
      </w:r>
    </w:p>
    <w:p w14:paraId="2DBD8EFC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i = 1:t/dt</w:t>
      </w:r>
    </w:p>
    <w:p w14:paraId="5C2319C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e = y(i) - yd(i);</w:t>
      </w:r>
    </w:p>
    <w:p w14:paraId="49A01ADE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err(i) = e;</w:t>
      </w:r>
    </w:p>
    <w:p w14:paraId="1E33860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de = (e-e0)/dt;</w:t>
      </w:r>
    </w:p>
    <w:p w14:paraId="39A86F3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u(i) = kp*e + kd*(e-e0)/dt + kdd*(de-de0)/dt;</w:t>
      </w:r>
    </w:p>
    <w:p w14:paraId="0DBE5F54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u(i) &gt; 20</w:t>
      </w:r>
    </w:p>
    <w:p w14:paraId="5B5BD9A7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u(i) = 20;</w:t>
      </w:r>
    </w:p>
    <w:p w14:paraId="6DB9C81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else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u(i) &lt; -20</w:t>
      </w:r>
    </w:p>
    <w:p w14:paraId="0B3DEDD4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u(i) = -20;</w:t>
      </w:r>
    </w:p>
    <w:p w14:paraId="61D99EFA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74B4C92A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x4n = x4 + u(i)*dt;</w:t>
      </w:r>
    </w:p>
    <w:p w14:paraId="5696431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x3n = x3 + x4*dt;</w:t>
      </w:r>
    </w:p>
    <w:p w14:paraId="5D99E7A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x2n = x2 + B*(y(i)*x4*x4 - G*sin(x3))*dt;</w:t>
      </w:r>
    </w:p>
    <w:p w14:paraId="745816DA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y(i+1) = y(i) + x2*dt;</w:t>
      </w:r>
    </w:p>
    <w:p w14:paraId="7271A3B3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x4 = x4n;</w:t>
      </w:r>
    </w:p>
    <w:p w14:paraId="0CA209A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x3 = x3n;</w:t>
      </w:r>
    </w:p>
    <w:p w14:paraId="3F584C37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x2 = x2n;</w:t>
      </w:r>
    </w:p>
    <w:p w14:paraId="3970B4F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e0 = e;</w:t>
      </w:r>
    </w:p>
    <w:p w14:paraId="33DA6F0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de0 = de;</w:t>
      </w:r>
    </w:p>
    <w:p w14:paraId="5DE1FB1D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fitness = fitness + e^2;</w:t>
      </w:r>
    </w:p>
    <w:p w14:paraId="416B81BE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545D39AD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fitness = fitness/(t/dt);</w:t>
      </w:r>
    </w:p>
    <w:p w14:paraId="177A920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fitness = fitness^0.5;</w:t>
      </w:r>
    </w:p>
    <w:p w14:paraId="54407A1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fitness = 1/(1+fitness);</w:t>
      </w:r>
    </w:p>
    <w:p w14:paraId="4897DD7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28690ABF" w14:textId="738F206F" w:rsidR="009D755A" w:rsidRPr="001D23AF" w:rsidRDefault="001D23AF" w:rsidP="009D755A">
      <w:pPr>
        <w:rPr>
          <w:b/>
          <w:bCs/>
          <w:sz w:val="28"/>
          <w:szCs w:val="24"/>
        </w:rPr>
      </w:pPr>
      <w:r w:rsidRPr="001D23AF">
        <w:rPr>
          <w:b/>
          <w:bCs/>
          <w:sz w:val="28"/>
          <w:szCs w:val="24"/>
        </w:rPr>
        <w:lastRenderedPageBreak/>
        <w:t>GSA_1.m</w:t>
      </w:r>
    </w:p>
    <w:p w14:paraId="5614021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function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[last_fitness,Fbest,Lbest,BestData,MeanData,MedianData, fitness]=GSA_1(N,max_iter,min_flag,final_per)</w:t>
      </w:r>
    </w:p>
    <w:p w14:paraId="58A23EA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初始化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 xml:space="preserve"> </w:t>
      </w:r>
    </w:p>
    <w:p w14:paraId="634A228C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dim = 3;</w:t>
      </w:r>
    </w:p>
    <w:p w14:paraId="2E1C3033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up = 350;</w:t>
      </w:r>
    </w:p>
    <w:p w14:paraId="0A71D81E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down = 0;</w:t>
      </w:r>
    </w:p>
    <w:p w14:paraId="4C7CA43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X=rand(N,dim).*(up-down)+down;</w:t>
      </w:r>
    </w:p>
    <w:p w14:paraId="64B5412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V=zeros(N,dim);</w:t>
      </w:r>
    </w:p>
    <w:p w14:paraId="18914738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last_fitness = zeros(1,N);</w:t>
      </w:r>
    </w:p>
    <w:p w14:paraId="1865DEDA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存數據</w:t>
      </w:r>
    </w:p>
    <w:p w14:paraId="17230AD1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BestData=[];</w:t>
      </w:r>
    </w:p>
    <w:p w14:paraId="3662C18D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MeanData=[];</w:t>
      </w:r>
    </w:p>
    <w:p w14:paraId="05A81EF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MedianData=[];</w:t>
      </w:r>
    </w:p>
    <w:p w14:paraId="1DB86397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fitness = zeros(N, 2);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 xml:space="preserve">%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初始化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 xml:space="preserve"> fitness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向量</w:t>
      </w:r>
    </w:p>
    <w:p w14:paraId="45D14F61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</w:p>
    <w:p w14:paraId="09DF069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iter=1:max_iter</w:t>
      </w:r>
    </w:p>
    <w:p w14:paraId="4C0BC9B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檢查是否越界，越界則該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X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重新初始化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!!!</w:t>
      </w:r>
    </w:p>
    <w:p w14:paraId="7B46073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i=1;</w:t>
      </w:r>
    </w:p>
    <w:p w14:paraId="488F700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while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i&lt;=N</w:t>
      </w:r>
    </w:p>
    <w:p w14:paraId="41C93BB8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j = 1:dim</w:t>
      </w:r>
    </w:p>
    <w:p w14:paraId="6004DBC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any(X(i,:)&gt;up) || any(X(i,:)&lt; down)</w:t>
      </w:r>
    </w:p>
    <w:p w14:paraId="356F7A1E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        X(i,:) = rand(1,dim).*(up-down)+down;            </w:t>
      </w:r>
    </w:p>
    <w:p w14:paraId="10ACA62C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4A6F8E38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    </w:t>
      </w:r>
    </w:p>
    <w:p w14:paraId="34AFE8F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5B881CEC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i=i+1;</w:t>
      </w:r>
    </w:p>
    <w:p w14:paraId="0FCA6C7E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</w:p>
    <w:p w14:paraId="63B0E0A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13A87B49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計算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agent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的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fitness</w:t>
      </w:r>
    </w:p>
    <w:p w14:paraId="418E4D9A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A = 1;</w:t>
      </w:r>
    </w:p>
    <w:p w14:paraId="0B43DBA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fitness = zeros(N, 1);</w:t>
      </w:r>
    </w:p>
    <w:p w14:paraId="454D31F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i=1:N</w:t>
      </w:r>
    </w:p>
    <w:p w14:paraId="3D8283F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[fitness(i), y, ~, ~] = ballbeam(X(i,:), A);</w:t>
      </w:r>
    </w:p>
    <w:p w14:paraId="530E175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 x = X1(i,:);</w:t>
      </w:r>
    </w:p>
    <w:p w14:paraId="5EA13DD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 y = X2(i,:);</w:t>
      </w:r>
    </w:p>
    <w:p w14:paraId="6ACD480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 fitness(i)=extra_functions_modify(x,y,index_F,dim);</w:t>
      </w:r>
    </w:p>
    <w:p w14:paraId="60510ADC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 xml:space="preserve">% </w:t>
      </w:r>
    </w:p>
    <w:p w14:paraId="201A7D5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3347C0F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i == N</w:t>
      </w:r>
    </w:p>
    <w:p w14:paraId="62C259F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last_fitness = fitness;</w:t>
      </w:r>
    </w:p>
    <w:p w14:paraId="5502F05D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</w:t>
      </w:r>
    </w:p>
    <w:p w14:paraId="6CCBF52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lastRenderedPageBreak/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6787C88E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min_flag==1</w:t>
      </w:r>
    </w:p>
    <w:p w14:paraId="5F25DA3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[best, best_X]=min(fitness);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minimization.</w:t>
      </w:r>
    </w:p>
    <w:p w14:paraId="4A310F4D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</w:p>
    <w:p w14:paraId="5724D3F7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lse</w:t>
      </w:r>
    </w:p>
    <w:p w14:paraId="3AE4802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[best, best_X]=max(fitness);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maximization.</w:t>
      </w:r>
    </w:p>
    <w:p w14:paraId="6B150E57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</w:p>
    <w:p w14:paraId="21D405F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</w:p>
    <w:p w14:paraId="5DF566A3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</w:p>
    <w:p w14:paraId="2A6F64DE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iter==1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第一代</w:t>
      </w:r>
    </w:p>
    <w:p w14:paraId="0E7D5079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Fbest=best;Lbest=X(best_X,:);</w:t>
      </w:r>
    </w:p>
    <w:p w14:paraId="7884F1C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1F3CEFA9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min_flag==1</w:t>
      </w:r>
    </w:p>
    <w:p w14:paraId="7FC2E40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best&lt;Fbest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minimization.</w:t>
      </w:r>
    </w:p>
    <w:p w14:paraId="72B40018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</w:p>
    <w:p w14:paraId="7E74813E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Fbest=best;Lbest=X(best_X,:);</w:t>
      </w:r>
    </w:p>
    <w:p w14:paraId="568F1059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497304A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else </w:t>
      </w:r>
    </w:p>
    <w:p w14:paraId="5C86E1E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best&gt;Fbest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maximization</w:t>
      </w:r>
    </w:p>
    <w:p w14:paraId="3D94FCDC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Fbest=best;Lbest=X(best_X,:);</w:t>
      </w:r>
    </w:p>
    <w:p w14:paraId="17B568A1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257BA0C3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12D31C21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</w:p>
    <w:p w14:paraId="47EAD5C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BestData=[BestData Fbest];</w:t>
      </w:r>
    </w:p>
    <w:p w14:paraId="17194C67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MeanData=[MeanData mean(fitness)];</w:t>
      </w:r>
    </w:p>
    <w:p w14:paraId="4094DBF7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MedianData =[MedianData median(fitness)];</w:t>
      </w:r>
    </w:p>
    <w:p w14:paraId="29C776B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</w:p>
    <w:p w14:paraId="6420FD4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eq.14-20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計算</w:t>
      </w:r>
    </w:p>
    <w:p w14:paraId="60A06CB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[M]=massCal(fitness,min_flag); </w:t>
      </w:r>
    </w:p>
    <w:p w14:paraId="0578B5D4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參考投影片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p41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公式</w:t>
      </w:r>
    </w:p>
    <w:p w14:paraId="02E442B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G = Gconstant(iter,max_iter);</w:t>
      </w:r>
    </w:p>
    <w:p w14:paraId="09DFF88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Calculation of accelaration in gravitational field. eq.7-10,21.</w:t>
      </w:r>
    </w:p>
    <w:p w14:paraId="704E975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a=Gfield(M,X,G,iter,max_iter,final_per);</w:t>
      </w:r>
    </w:p>
    <w:p w14:paraId="12116B0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Agent movement. eq.11-12</w:t>
      </w:r>
    </w:p>
    <w:p w14:paraId="41428763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[X,V]=move(X,a,V);</w:t>
      </w:r>
    </w:p>
    <w:p w14:paraId="3050B72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end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iteration</w:t>
      </w:r>
    </w:p>
    <w:p w14:paraId="54DC2E5F" w14:textId="4BB95F4D" w:rsidR="001D23AF" w:rsidRDefault="001D23AF" w:rsidP="009D755A">
      <w:pPr>
        <w:rPr>
          <w:rFonts w:ascii="Consolas" w:eastAsia="新細明體" w:hAnsi="Consolas" w:cs="新細明體"/>
          <w:b/>
          <w:bCs/>
          <w:kern w:val="0"/>
          <w:sz w:val="28"/>
          <w:szCs w:val="28"/>
        </w:rPr>
      </w:pPr>
      <w:r w:rsidRPr="001D23AF">
        <w:rPr>
          <w:rFonts w:ascii="Consolas" w:eastAsia="新細明體" w:hAnsi="Consolas" w:cs="新細明體"/>
          <w:b/>
          <w:bCs/>
          <w:kern w:val="0"/>
          <w:sz w:val="28"/>
          <w:szCs w:val="28"/>
        </w:rPr>
        <w:t>massCal</w:t>
      </w:r>
      <w:r w:rsidRPr="001D23AF">
        <w:rPr>
          <w:rFonts w:ascii="Consolas" w:eastAsia="新細明體" w:hAnsi="Consolas" w:cs="新細明體"/>
          <w:b/>
          <w:bCs/>
          <w:kern w:val="0"/>
          <w:sz w:val="28"/>
          <w:szCs w:val="28"/>
        </w:rPr>
        <w:t>.m</w:t>
      </w:r>
    </w:p>
    <w:p w14:paraId="14127181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unction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[M]=massCal(fit,min_flag)</w:t>
      </w:r>
    </w:p>
    <w:p w14:paraId="22990C5A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Fmax=max(fit); Fmin=min(fit); Fmean=mean(fit); </w:t>
      </w:r>
    </w:p>
    <w:p w14:paraId="647B8BC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>N = size(fit,1);</w:t>
      </w:r>
    </w:p>
    <w:p w14:paraId="72AEE64D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Fmax==Fmin</w:t>
      </w:r>
    </w:p>
    <w:p w14:paraId="3AC605F8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M=ones(N,1);</w:t>
      </w:r>
    </w:p>
    <w:p w14:paraId="59DFC77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lastRenderedPageBreak/>
        <w:t xml:space="preserve">else </w:t>
      </w:r>
    </w:p>
    <w:p w14:paraId="78F33DC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min_flag==1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for minimization eq. 19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、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20</w:t>
      </w:r>
    </w:p>
    <w:p w14:paraId="2695BB3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best=Fmin;worst=Fmax; </w:t>
      </w:r>
    </w:p>
    <w:p w14:paraId="593BB7D8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else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for maximization</w:t>
      </w:r>
    </w:p>
    <w:p w14:paraId="6308C045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best=Fmax;worst=Fmin; </w:t>
      </w:r>
    </w:p>
    <w:p w14:paraId="61C4F8F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5C9137FC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M=(fit-worst)./(best-worst);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eq.15,</w:t>
      </w:r>
    </w:p>
    <w:p w14:paraId="4A1DA739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6EA50607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M=M./sum(M);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eq. 16.</w:t>
      </w:r>
    </w:p>
    <w:p w14:paraId="2189DECC" w14:textId="05D8A9FC" w:rsidR="001D23AF" w:rsidRDefault="001D23AF" w:rsidP="009D755A">
      <w:pPr>
        <w:rPr>
          <w:rFonts w:ascii="Consolas" w:eastAsia="新細明體" w:hAnsi="Consolas" w:cs="新細明體"/>
          <w:b/>
          <w:bCs/>
          <w:kern w:val="0"/>
          <w:sz w:val="28"/>
          <w:szCs w:val="28"/>
        </w:rPr>
      </w:pPr>
      <w:r w:rsidRPr="001D23AF">
        <w:rPr>
          <w:rFonts w:ascii="Consolas" w:eastAsia="新細明體" w:hAnsi="Consolas" w:cs="新細明體"/>
          <w:b/>
          <w:bCs/>
          <w:kern w:val="0"/>
          <w:sz w:val="28"/>
          <w:szCs w:val="28"/>
        </w:rPr>
        <w:t>Gconstant</w:t>
      </w:r>
      <w:r w:rsidRPr="001D23AF">
        <w:rPr>
          <w:rFonts w:ascii="Consolas" w:eastAsia="新細明體" w:hAnsi="Consolas" w:cs="新細明體"/>
          <w:b/>
          <w:bCs/>
          <w:kern w:val="0"/>
          <w:sz w:val="28"/>
          <w:szCs w:val="28"/>
        </w:rPr>
        <w:t>.m</w:t>
      </w:r>
    </w:p>
    <w:p w14:paraId="66CF0A9A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unction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G = Gconstant(iter,max_iter)</w:t>
      </w:r>
    </w:p>
    <w:p w14:paraId="2FD6B04E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p41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重力公式參數</w:t>
      </w:r>
    </w:p>
    <w:p w14:paraId="5A366B9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>alpha = 20;</w:t>
      </w:r>
    </w:p>
    <w:p w14:paraId="74C95B3C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>G0 = 100;</w:t>
      </w:r>
    </w:p>
    <w:p w14:paraId="63FDCEFC" w14:textId="74A6AF16" w:rsidR="001D23AF" w:rsidRPr="001D23AF" w:rsidRDefault="001D23AF" w:rsidP="001D23AF">
      <w:pPr>
        <w:widowControl/>
        <w:rPr>
          <w:rFonts w:ascii="Consolas" w:eastAsia="新細明體" w:hAnsi="Consolas" w:cs="新細明體" w:hint="eastAsia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>G=G0*exp(-alpha*iter/max_iter);</w:t>
      </w:r>
    </w:p>
    <w:p w14:paraId="611C4D46" w14:textId="3997DB4D" w:rsidR="001D23AF" w:rsidRDefault="001D23AF" w:rsidP="009D755A">
      <w:pPr>
        <w:rPr>
          <w:rFonts w:ascii="Consolas" w:eastAsia="新細明體" w:hAnsi="Consolas" w:cs="新細明體"/>
          <w:b/>
          <w:bCs/>
          <w:kern w:val="0"/>
          <w:sz w:val="28"/>
          <w:szCs w:val="28"/>
        </w:rPr>
      </w:pPr>
      <w:r w:rsidRPr="001D23AF">
        <w:rPr>
          <w:rFonts w:ascii="Consolas" w:eastAsia="新細明體" w:hAnsi="Consolas" w:cs="新細明體"/>
          <w:b/>
          <w:bCs/>
          <w:kern w:val="0"/>
          <w:sz w:val="28"/>
          <w:szCs w:val="28"/>
        </w:rPr>
        <w:t>Gfield</w:t>
      </w:r>
      <w:r w:rsidRPr="001D23AF">
        <w:rPr>
          <w:rFonts w:ascii="Consolas" w:eastAsia="新細明體" w:hAnsi="Consolas" w:cs="新細明體"/>
          <w:b/>
          <w:bCs/>
          <w:kern w:val="0"/>
          <w:sz w:val="28"/>
          <w:szCs w:val="28"/>
        </w:rPr>
        <w:t>.m</w:t>
      </w:r>
    </w:p>
    <w:p w14:paraId="0D55D33C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unction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a = Gfield(M,X,G,iter,max_iter,final_per)</w:t>
      </w:r>
    </w:p>
    <w:p w14:paraId="30955880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>[N,dim]=size(X);</w:t>
      </w:r>
    </w:p>
    <w:p w14:paraId="6C70E6B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</w:p>
    <w:p w14:paraId="424FC78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kbest=final_per+(1-iter/max_iter)*(100-final_per); </w:t>
      </w:r>
    </w:p>
    <w:p w14:paraId="09A59594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>kbest=round(N*kbest/100);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四捨五入</w:t>
      </w:r>
    </w:p>
    <w:p w14:paraId="30680FF4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>[~, index]=sort(M,</w:t>
      </w:r>
      <w:r w:rsidRPr="001D23AF">
        <w:rPr>
          <w:rFonts w:ascii="Consolas" w:eastAsia="新細明體" w:hAnsi="Consolas" w:cs="新細明體"/>
          <w:color w:val="A709F5"/>
          <w:kern w:val="0"/>
          <w:sz w:val="20"/>
          <w:szCs w:val="20"/>
        </w:rPr>
        <w:t>'descend'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);</w:t>
      </w:r>
    </w:p>
    <w:p w14:paraId="2338DE88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>F = zeros(N, dim);</w:t>
      </w:r>
    </w:p>
    <w:p w14:paraId="57BDC78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i=1:N</w:t>
      </w:r>
    </w:p>
    <w:p w14:paraId="269D0BE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ii=1:kbest</w:t>
      </w:r>
    </w:p>
    <w:p w14:paraId="71DF09D7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j=index(ii);</w:t>
      </w:r>
    </w:p>
    <w:p w14:paraId="14896449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if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j~=i</w:t>
      </w:r>
    </w:p>
    <w:p w14:paraId="75D8FCA3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R=norm(X(i,:)-X(j,:),2);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eq.8</w:t>
      </w:r>
    </w:p>
    <w:p w14:paraId="2060FB4B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or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k=1:dim </w:t>
      </w:r>
    </w:p>
    <w:p w14:paraId="43952C4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    F(i,k)=F(i,k)+rand*(M(j))*((X(j,k)-X(i,k))/(R+eps));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 xml:space="preserve">%eq.7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、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9</w:t>
      </w:r>
    </w:p>
    <w:p w14:paraId="4CD1B827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249287C3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246F0448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    </w:t>
      </w: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5203F9B9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>end</w:t>
      </w:r>
    </w:p>
    <w:p w14:paraId="11C4D9A4" w14:textId="1BE48B43" w:rsidR="001D23AF" w:rsidRPr="001D23AF" w:rsidRDefault="001D23AF" w:rsidP="001D23AF">
      <w:pPr>
        <w:widowControl/>
        <w:rPr>
          <w:rFonts w:ascii="Consolas" w:eastAsia="新細明體" w:hAnsi="Consolas" w:cs="新細明體" w:hint="eastAsia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a=F.*G;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eq. 10</w:t>
      </w:r>
    </w:p>
    <w:p w14:paraId="5F9F4F64" w14:textId="29BF59BD" w:rsidR="001D23AF" w:rsidRDefault="001D23AF" w:rsidP="009D755A">
      <w:pPr>
        <w:rPr>
          <w:rFonts w:ascii="Consolas" w:eastAsia="新細明體" w:hAnsi="Consolas" w:cs="新細明體"/>
          <w:b/>
          <w:bCs/>
          <w:kern w:val="0"/>
          <w:sz w:val="28"/>
          <w:szCs w:val="28"/>
        </w:rPr>
      </w:pPr>
      <w:r w:rsidRPr="001D23AF">
        <w:rPr>
          <w:rFonts w:ascii="Consolas" w:eastAsia="新細明體" w:hAnsi="Consolas" w:cs="新細明體"/>
          <w:b/>
          <w:bCs/>
          <w:kern w:val="0"/>
          <w:sz w:val="28"/>
          <w:szCs w:val="28"/>
        </w:rPr>
        <w:t>m</w:t>
      </w:r>
      <w:r w:rsidRPr="001D23AF">
        <w:rPr>
          <w:rFonts w:ascii="Consolas" w:eastAsia="新細明體" w:hAnsi="Consolas" w:cs="新細明體"/>
          <w:b/>
          <w:bCs/>
          <w:kern w:val="0"/>
          <w:sz w:val="28"/>
          <w:szCs w:val="28"/>
        </w:rPr>
        <w:t>ove</w:t>
      </w:r>
      <w:r w:rsidRPr="001D23AF">
        <w:rPr>
          <w:rFonts w:ascii="Consolas" w:eastAsia="新細明體" w:hAnsi="Consolas" w:cs="新細明體"/>
          <w:b/>
          <w:bCs/>
          <w:kern w:val="0"/>
          <w:sz w:val="28"/>
          <w:szCs w:val="28"/>
        </w:rPr>
        <w:t>.m</w:t>
      </w:r>
    </w:p>
    <w:p w14:paraId="773690AD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E00FF"/>
          <w:kern w:val="0"/>
          <w:sz w:val="20"/>
          <w:szCs w:val="20"/>
        </w:rPr>
        <w:t xml:space="preserve">function </w:t>
      </w:r>
      <w:r w:rsidRPr="001D23AF">
        <w:rPr>
          <w:rFonts w:ascii="Consolas" w:eastAsia="新細明體" w:hAnsi="Consolas" w:cs="新細明體"/>
          <w:kern w:val="0"/>
          <w:sz w:val="20"/>
          <w:szCs w:val="20"/>
        </w:rPr>
        <w:t>[X,V]=move(X,a,V)</w:t>
      </w:r>
    </w:p>
    <w:p w14:paraId="03592706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movement.</w:t>
      </w:r>
    </w:p>
    <w:p w14:paraId="0E3AD37F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>[N,dim]=size(X);</w:t>
      </w:r>
    </w:p>
    <w:p w14:paraId="01D0591A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V=rand(N,dim).*V+a;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eq. 11.</w:t>
      </w:r>
    </w:p>
    <w:p w14:paraId="30F6E322" w14:textId="77777777" w:rsidR="001D23AF" w:rsidRPr="001D23AF" w:rsidRDefault="001D23AF" w:rsidP="001D23AF">
      <w:pPr>
        <w:widowControl/>
        <w:rPr>
          <w:rFonts w:ascii="Consolas" w:eastAsia="新細明體" w:hAnsi="Consolas" w:cs="新細明體"/>
          <w:kern w:val="0"/>
          <w:sz w:val="20"/>
          <w:szCs w:val="20"/>
        </w:rPr>
      </w:pPr>
      <w:r w:rsidRPr="001D23AF">
        <w:rPr>
          <w:rFonts w:ascii="Consolas" w:eastAsia="新細明體" w:hAnsi="Consolas" w:cs="新細明體"/>
          <w:kern w:val="0"/>
          <w:sz w:val="20"/>
          <w:szCs w:val="20"/>
        </w:rPr>
        <w:t xml:space="preserve">X=X+V; </w:t>
      </w:r>
      <w:r w:rsidRPr="001D23AF">
        <w:rPr>
          <w:rFonts w:ascii="Consolas" w:eastAsia="新細明體" w:hAnsi="Consolas" w:cs="新細明體"/>
          <w:color w:val="008013"/>
          <w:kern w:val="0"/>
          <w:sz w:val="20"/>
          <w:szCs w:val="20"/>
        </w:rPr>
        <w:t>%eq. 12.</w:t>
      </w:r>
    </w:p>
    <w:p w14:paraId="2CE27DAE" w14:textId="77777777" w:rsidR="001D23AF" w:rsidRPr="001D23AF" w:rsidRDefault="001D23AF" w:rsidP="009D755A">
      <w:pPr>
        <w:rPr>
          <w:b/>
          <w:bCs/>
          <w:sz w:val="48"/>
          <w:szCs w:val="44"/>
        </w:rPr>
      </w:pPr>
    </w:p>
    <w:sectPr w:rsidR="001D23AF" w:rsidRPr="001D23AF" w:rsidSect="00203552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F578A5"/>
    <w:multiLevelType w:val="hybridMultilevel"/>
    <w:tmpl w:val="877ABBC4"/>
    <w:lvl w:ilvl="0" w:tplc="04090013">
      <w:start w:val="1"/>
      <w:numFmt w:val="upperRoman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F443547"/>
    <w:multiLevelType w:val="hybridMultilevel"/>
    <w:tmpl w:val="52144B24"/>
    <w:lvl w:ilvl="0" w:tplc="A5845B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74826D48"/>
    <w:multiLevelType w:val="hybridMultilevel"/>
    <w:tmpl w:val="1F4AA3DE"/>
    <w:lvl w:ilvl="0" w:tplc="7EEC86A6">
      <w:start w:val="1"/>
      <w:numFmt w:val="decimal"/>
      <w:lvlText w:val="%1."/>
      <w:lvlJc w:val="left"/>
      <w:pPr>
        <w:ind w:left="492" w:hanging="492"/>
      </w:pPr>
      <w:rPr>
        <w:rFonts w:ascii="標楷體" w:eastAsia="標楷體" w:hAnsi="標楷體" w:hint="default"/>
        <w:b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3552"/>
    <w:rsid w:val="001D23AF"/>
    <w:rsid w:val="00203552"/>
    <w:rsid w:val="002243E7"/>
    <w:rsid w:val="00260203"/>
    <w:rsid w:val="00265764"/>
    <w:rsid w:val="003E1716"/>
    <w:rsid w:val="00665ACA"/>
    <w:rsid w:val="00680FE9"/>
    <w:rsid w:val="007B22FD"/>
    <w:rsid w:val="007D2DBC"/>
    <w:rsid w:val="0087590E"/>
    <w:rsid w:val="009D755A"/>
    <w:rsid w:val="00B4262C"/>
    <w:rsid w:val="00C77F19"/>
    <w:rsid w:val="00DB6831"/>
    <w:rsid w:val="00E94B1D"/>
    <w:rsid w:val="00EE69D9"/>
    <w:rsid w:val="00F17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A0205B"/>
  <w15:chartTrackingRefBased/>
  <w15:docId w15:val="{5C9808DA-1667-4073-994E-5C21877EFA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03552"/>
    <w:rPr>
      <w:rFonts w:ascii="Times New Roman" w:eastAsia="標楷體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F176A4"/>
    <w:rPr>
      <w:color w:val="808080"/>
    </w:rPr>
  </w:style>
  <w:style w:type="paragraph" w:styleId="a5">
    <w:name w:val="List Paragraph"/>
    <w:basedOn w:val="a"/>
    <w:uiPriority w:val="34"/>
    <w:qFormat/>
    <w:rsid w:val="00C77F19"/>
    <w:pPr>
      <w:ind w:leftChars="200" w:left="480"/>
    </w:pPr>
  </w:style>
  <w:style w:type="paragraph" w:styleId="a6">
    <w:name w:val="caption"/>
    <w:basedOn w:val="a"/>
    <w:next w:val="a"/>
    <w:uiPriority w:val="35"/>
    <w:unhideWhenUsed/>
    <w:qFormat/>
    <w:rsid w:val="0087590E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318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866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504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21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96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862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4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1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1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09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44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7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52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93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09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9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50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94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06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864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64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24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80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11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78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7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93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30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69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4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99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72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22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90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86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13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34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1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54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69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788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17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4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8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04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2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2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96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92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30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75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28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8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7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43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26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434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7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2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17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75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0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54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2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173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76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4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35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13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9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2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5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812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20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89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891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45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30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6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68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45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0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746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552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48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95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79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8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53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9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9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16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8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3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80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5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44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9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78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9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66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99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34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60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57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5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5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6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2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45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78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003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8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1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13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7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3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24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05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43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628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7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04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24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30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95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84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96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2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2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80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06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566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79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16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96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675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12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600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0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83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1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46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392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76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38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8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1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53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700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49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485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0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8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2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93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127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703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85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21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661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5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9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03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89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53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66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81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78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25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84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4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88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73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17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98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12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238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7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45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48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94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97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553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74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23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91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47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45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12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7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04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81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76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1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357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5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491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29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8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6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0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0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32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94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977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863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17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1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61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15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05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73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33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5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3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30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9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2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7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74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94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04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3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63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3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954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645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2193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29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3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13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89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emf"/><Relationship Id="rId5" Type="http://schemas.openxmlformats.org/officeDocument/2006/relationships/image" Target="media/image1.wmf"/><Relationship Id="rId15" Type="http://schemas.openxmlformats.org/officeDocument/2006/relationships/image" Target="media/image10.emf"/><Relationship Id="rId10" Type="http://schemas.openxmlformats.org/officeDocument/2006/relationships/image" Target="media/image5.emf"/><Relationship Id="rId19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16</Pages>
  <Words>1224</Words>
  <Characters>6983</Characters>
  <Application>Microsoft Office Word</Application>
  <DocSecurity>0</DocSecurity>
  <Lines>58</Lines>
  <Paragraphs>16</Paragraphs>
  <ScaleCrop>false</ScaleCrop>
  <Company/>
  <LinksUpToDate>false</LinksUpToDate>
  <CharactersWithSpaces>8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聲宇 廖</dc:creator>
  <cp:keywords/>
  <dc:description/>
  <cp:lastModifiedBy>聲宇 廖</cp:lastModifiedBy>
  <cp:revision>14</cp:revision>
  <dcterms:created xsi:type="dcterms:W3CDTF">2024-06-01T09:17:00Z</dcterms:created>
  <dcterms:modified xsi:type="dcterms:W3CDTF">2024-06-01T12:12:00Z</dcterms:modified>
</cp:coreProperties>
</file>